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b/>
          <w:bCs/>
          <w:sz w:val="36"/>
          <w:szCs w:val="36"/>
          <w:lang w:eastAsia="zh-CN"/>
        </w:rPr>
      </w:pPr>
      <w:r>
        <w:rPr>
          <w:rFonts w:hint="eastAsia"/>
          <w:b/>
          <w:bCs/>
          <w:sz w:val="36"/>
          <w:szCs w:val="36"/>
          <w:lang w:eastAsia="zh-CN"/>
        </w:rPr>
        <w:t>数字逻辑基础重修班复习题：</w:t>
      </w:r>
    </w:p>
    <w:p>
      <w:pPr>
        <w:spacing w:line="540" w:lineRule="exact"/>
        <w:rPr>
          <w:rFonts w:hint="eastAsia" w:ascii="宋体" w:hAnsi="宋体" w:cs="宋体"/>
          <w:b/>
          <w:kern w:val="0"/>
          <w:sz w:val="24"/>
        </w:rPr>
      </w:pPr>
      <w:r>
        <w:rPr>
          <w:rFonts w:hint="eastAsia" w:ascii="宋体" w:hAnsi="宋体" w:cs="宋体"/>
          <w:b/>
          <w:kern w:val="0"/>
          <w:sz w:val="24"/>
        </w:rPr>
        <w:t>一、求（43）</w:t>
      </w:r>
      <w:r>
        <w:rPr>
          <w:rFonts w:hint="eastAsia" w:ascii="宋体" w:hAnsi="宋体" w:cs="宋体"/>
          <w:b/>
          <w:kern w:val="0"/>
          <w:sz w:val="24"/>
          <w:vertAlign w:val="subscript"/>
        </w:rPr>
        <w:t>10</w:t>
      </w:r>
      <w:r>
        <w:rPr>
          <w:rFonts w:hint="eastAsia" w:ascii="宋体" w:hAnsi="宋体" w:cs="宋体"/>
          <w:b/>
          <w:kern w:val="0"/>
          <w:sz w:val="24"/>
        </w:rPr>
        <w:t>的二进制表示形式和8421BCD码的表示形式。</w:t>
      </w:r>
    </w:p>
    <w:p>
      <w:pPr>
        <w:spacing w:line="540" w:lineRule="exact"/>
        <w:rPr>
          <w:rFonts w:hint="eastAsia" w:ascii="宋体" w:hAnsi="宋体" w:cs="宋体"/>
          <w:b/>
          <w:kern w:val="0"/>
          <w:sz w:val="24"/>
        </w:rPr>
      </w:pPr>
      <w:r>
        <w:rPr>
          <w:rFonts w:hint="eastAsia" w:ascii="宋体" w:hAnsi="宋体" w:cs="宋体"/>
          <w:b/>
          <w:kern w:val="0"/>
          <w:sz w:val="24"/>
          <w:lang w:eastAsia="zh-CN"/>
        </w:rPr>
        <w:t>二</w:t>
      </w:r>
      <w:r>
        <w:rPr>
          <w:rFonts w:hint="eastAsia" w:ascii="宋体" w:hAnsi="宋体" w:cs="宋体"/>
          <w:b/>
          <w:kern w:val="0"/>
          <w:sz w:val="24"/>
        </w:rPr>
        <w:t>、用代数法化简</w:t>
      </w:r>
      <w:r>
        <w:rPr>
          <w:rFonts w:ascii="宋体" w:hAnsi="宋体" w:cs="宋体"/>
          <w:b/>
          <w:kern w:val="0"/>
          <w:position w:val="-10"/>
          <w:sz w:val="24"/>
        </w:rPr>
        <w:object>
          <v:shape id="_x0000_i1025" o:spt="75" type="#_x0000_t75" style="height:23.25pt;width:249.4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 w:cs="宋体"/>
          <w:b/>
          <w:kern w:val="0"/>
          <w:sz w:val="24"/>
        </w:rPr>
        <w:t xml:space="preserve"> </w:t>
      </w:r>
    </w:p>
    <w:p>
      <w:pPr>
        <w:spacing w:line="540" w:lineRule="exact"/>
        <w:rPr>
          <w:rFonts w:hint="eastAsia" w:ascii="宋体" w:hAnsi="宋体"/>
          <w:b/>
          <w:bCs/>
          <w:sz w:val="24"/>
        </w:rPr>
      </w:pPr>
      <w:r>
        <w:rPr>
          <w:rFonts w:hint="eastAsia"/>
          <w:b/>
          <w:sz w:val="24"/>
          <w:lang w:eastAsia="zh-CN"/>
        </w:rPr>
        <w:t>三</w:t>
      </w:r>
      <w:r>
        <w:rPr>
          <w:rFonts w:hint="eastAsia"/>
          <w:b/>
          <w:sz w:val="24"/>
        </w:rPr>
        <w:t>、用卡诺图化简</w:t>
      </w:r>
      <w:r>
        <w:rPr>
          <w:b/>
          <w:position w:val="-14"/>
          <w:sz w:val="24"/>
        </w:rPr>
        <w:object>
          <v:shape id="_x0000_i1026" o:spt="75" type="#_x0000_t75" style="height:23.5pt;width:323.2pt;" o:ole="t" fillcolor="#000011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</w:p>
    <w:p>
      <w:pPr>
        <w:spacing w:line="540" w:lineRule="exact"/>
        <w:rPr>
          <w:rFonts w:hint="eastAsia" w:ascii="宋体" w:hAnsi="宋体"/>
          <w:bCs/>
          <w:sz w:val="24"/>
        </w:rPr>
      </w:pPr>
      <w:r>
        <w:rPr>
          <w:rFonts w:hint="eastAsia"/>
          <w:b/>
          <w:sz w:val="24"/>
          <w:lang w:eastAsia="zh-CN"/>
        </w:rPr>
        <w:t>四</w:t>
      </w:r>
      <w:r>
        <w:rPr>
          <w:rFonts w:hint="eastAsia"/>
          <w:b/>
          <w:sz w:val="24"/>
        </w:rPr>
        <w:t>、</w:t>
      </w:r>
      <w:r>
        <w:rPr>
          <w:rFonts w:hint="eastAsia" w:ascii="宋体" w:hAnsi="宋体"/>
          <w:b/>
          <w:bCs/>
          <w:sz w:val="24"/>
        </w:rPr>
        <w:t>组合电路如图所示，分析该电路的逻辑功能。</w:t>
      </w:r>
    </w:p>
    <w:p>
      <w:pPr>
        <w:jc w:val="center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drawing>
          <wp:inline distT="0" distB="0" distL="114300" distR="114300">
            <wp:extent cx="3901440" cy="1618615"/>
            <wp:effectExtent l="0" t="0" r="3810" b="635"/>
            <wp:docPr id="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901440" cy="16186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exact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  <w:lang w:eastAsia="zh-CN"/>
        </w:rPr>
        <w:t>五</w:t>
      </w:r>
      <w:r>
        <w:rPr>
          <w:rFonts w:hint="eastAsia" w:ascii="宋体" w:hAnsi="宋体"/>
          <w:b/>
          <w:sz w:val="24"/>
        </w:rPr>
        <w:t>、（1）用与非门实现函数</w:t>
      </w:r>
      <w:r>
        <w:rPr>
          <w:rFonts w:ascii="宋体" w:hAnsi="宋体"/>
          <w:b/>
          <w:position w:val="-10"/>
          <w:sz w:val="24"/>
        </w:rPr>
        <w:object>
          <v:shape id="_x0000_i1027" o:spt="75" type="#_x0000_t75" style="height:21.75pt;width:192.55pt;" o:ole="t" filled="f" stroked="f" coordsize="21600,21600">
            <v:path/>
            <v:fill on="f" alignshape="1" focussize="0,0"/>
            <v:stroke on="f"/>
            <v:imagedata r:id="rId10" grayscale="f" bilevel="f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/>
          <w:b/>
          <w:sz w:val="24"/>
        </w:rPr>
        <w:t>, 画出逻辑图。</w:t>
      </w:r>
    </w:p>
    <w:p>
      <w:pPr>
        <w:widowControl/>
        <w:snapToGrid w:val="0"/>
        <w:spacing w:line="480" w:lineRule="exact"/>
        <w:ind w:firstLine="241" w:firstLineChars="100"/>
        <w:rPr>
          <w:rFonts w:hint="eastAsia"/>
          <w:b/>
          <w:sz w:val="24"/>
        </w:rPr>
      </w:pPr>
      <w:r>
        <w:rPr>
          <w:rFonts w:hint="eastAsia" w:ascii="宋体" w:hAnsi="宋体"/>
          <w:b/>
          <w:sz w:val="24"/>
        </w:rPr>
        <w:t>（2）用3-8线译码器和与非门实现</w:t>
      </w:r>
      <w:r>
        <w:rPr>
          <w:rFonts w:ascii="宋体" w:hAnsi="宋体"/>
          <w:b/>
          <w:position w:val="-10"/>
          <w:sz w:val="24"/>
        </w:rPr>
        <w:object>
          <v:shape id="_x0000_i1028" o:spt="75" type="#_x0000_t75" style="height:21.75pt;width:192.55pt;" o:ole="t" filled="f" stroked="f" coordsize="21600,21600">
            <v:path/>
            <v:fill on="f" alignshape="1" focussize="0,0"/>
            <v:stroke on="f"/>
            <v:imagedata r:id="rId10" grayscale="f" bilevel="f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>
      <w:pPr>
        <w:widowControl/>
        <w:snapToGrid w:val="0"/>
        <w:jc w:val="center"/>
        <w:rPr>
          <w:rFonts w:hint="eastAsia" w:ascii="宋体" w:hAnsi="宋体"/>
          <w:b/>
          <w:sz w:val="24"/>
        </w:rPr>
      </w:pPr>
      <w:r>
        <w:rPr>
          <w:rFonts w:ascii="宋体" w:hAnsi="宋体"/>
          <w:b/>
          <w:sz w:val="24"/>
        </w:rPr>
        <w:drawing>
          <wp:inline distT="0" distB="0" distL="114300" distR="114300">
            <wp:extent cx="1590675" cy="2133600"/>
            <wp:effectExtent l="0" t="0" r="9525" b="0"/>
            <wp:docPr id="2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7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numPr>
          <w:ilvl w:val="0"/>
          <w:numId w:val="1"/>
        </w:numPr>
        <w:snapToGrid w:val="0"/>
        <w:spacing w:line="480" w:lineRule="exact"/>
        <w:ind w:firstLine="826" w:firstLineChars="343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bCs/>
          <w:sz w:val="24"/>
        </w:rPr>
        <w:t>试用8选</w:t>
      </w:r>
      <w:r>
        <w:rPr>
          <w:rFonts w:ascii="宋体" w:hAnsi="宋体"/>
          <w:b/>
          <w:bCs/>
          <w:sz w:val="24"/>
        </w:rPr>
        <w:t>1</w:t>
      </w:r>
      <w:r>
        <w:rPr>
          <w:rFonts w:hint="eastAsia" w:ascii="宋体" w:hAnsi="宋体"/>
          <w:b/>
          <w:bCs/>
          <w:sz w:val="24"/>
        </w:rPr>
        <w:t>数据选择器实现逻辑函数：</w:t>
      </w:r>
      <w:r>
        <w:rPr>
          <w:rFonts w:ascii="宋体" w:hAnsi="宋体"/>
          <w:b/>
          <w:position w:val="-10"/>
          <w:sz w:val="24"/>
        </w:rPr>
        <w:object>
          <v:shape id="_x0000_i1029" o:spt="75" type="#_x0000_t75" style="height:21.75pt;width:192.55pt;" o:ole="t" filled="f" stroked="f" coordsize="21600,21600">
            <v:path/>
            <v:fill on="f" alignshape="1" focussize="0,0"/>
            <v:stroke on="f"/>
            <v:imagedata r:id="rId10" grayscale="f" bilevel="f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</w:p>
    <w:p>
      <w:pPr>
        <w:widowControl/>
        <w:snapToGrid w:val="0"/>
        <w:jc w:val="center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drawing>
          <wp:inline distT="0" distB="0" distL="114300" distR="114300">
            <wp:extent cx="2654300" cy="1867535"/>
            <wp:effectExtent l="0" t="0" r="12700" b="18415"/>
            <wp:docPr id="4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9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654300" cy="18675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napToGrid w:val="0"/>
        <w:spacing w:line="540" w:lineRule="exact"/>
        <w:ind w:left="472" w:hanging="472" w:hangingChars="196"/>
        <w:rPr>
          <w:rFonts w:hint="eastAsia"/>
          <w:b/>
          <w:sz w:val="24"/>
        </w:rPr>
      </w:pPr>
      <w:r>
        <w:rPr>
          <w:rFonts w:hint="eastAsia" w:ascii="宋体" w:hAnsi="宋体"/>
          <w:b/>
          <w:sz w:val="24"/>
          <w:lang w:eastAsia="zh-CN"/>
        </w:rPr>
        <w:t>六</w:t>
      </w:r>
      <w:r>
        <w:rPr>
          <w:rFonts w:hint="eastAsia" w:ascii="宋体" w:hAnsi="宋体"/>
          <w:b/>
          <w:sz w:val="24"/>
        </w:rPr>
        <w:t>、各输入信号图示，试画出主从触发器Q主从，下降沿触发器 Q下降沿，上升沿触发器 Q上升沿的波形图，触发器的初态为0。（14分）</w:t>
      </w:r>
    </w:p>
    <w:p>
      <w:pPr>
        <w:snapToGrid w:val="0"/>
        <w:spacing w:line="480" w:lineRule="atLeast"/>
        <w:rPr>
          <w:rFonts w:hint="eastAsia" w:ascii="宋体" w:hAnsi="宋体"/>
          <w:b/>
          <w:sz w:val="24"/>
        </w:rPr>
      </w:pPr>
      <w:r>
        <w:drawing>
          <wp:inline distT="0" distB="0" distL="114300" distR="114300">
            <wp:extent cx="5272405" cy="2777490"/>
            <wp:effectExtent l="0" t="0" r="4445" b="3810"/>
            <wp:docPr id="9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5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27774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540" w:lineRule="exact"/>
        <w:rPr>
          <w:rFonts w:hint="eastAsia"/>
          <w:b/>
          <w:sz w:val="24"/>
        </w:rPr>
      </w:pPr>
      <w:r>
        <w:rPr>
          <w:rFonts w:hint="eastAsia" w:ascii="宋体" w:hAnsi="宋体"/>
          <w:b/>
          <w:sz w:val="24"/>
          <w:lang w:eastAsia="zh-CN"/>
        </w:rPr>
        <w:t>七</w:t>
      </w:r>
      <w:r>
        <w:rPr>
          <w:rFonts w:hint="eastAsia" w:ascii="宋体" w:hAnsi="宋体"/>
          <w:b/>
          <w:sz w:val="24"/>
        </w:rPr>
        <w:t>、</w:t>
      </w:r>
      <w:r>
        <w:rPr>
          <w:rFonts w:hint="eastAsia"/>
          <w:b/>
          <w:sz w:val="24"/>
        </w:rPr>
        <w:t>分析如图所示时序逻辑电路的逻辑功能。</w:t>
      </w:r>
    </w:p>
    <w:p>
      <w:pPr>
        <w:spacing w:line="540" w:lineRule="exact"/>
        <w:ind w:firstLine="482" w:firstLineChars="200"/>
        <w:rPr>
          <w:rFonts w:hint="eastAsia" w:ascii="宋体" w:hAnsi="宋体"/>
          <w:b/>
          <w:sz w:val="24"/>
        </w:rPr>
      </w:pPr>
      <w:r>
        <w:rPr>
          <w:rFonts w:hint="eastAsia" w:ascii="楷体_GB2312" w:eastAsia="楷体_GB2312"/>
          <w:b/>
          <w:sz w:val="24"/>
        </w:rPr>
        <w:t>1、</w:t>
      </w:r>
      <w:r>
        <w:rPr>
          <w:rFonts w:hint="eastAsia" w:ascii="宋体" w:hAnsi="宋体"/>
          <w:b/>
          <w:sz w:val="24"/>
        </w:rPr>
        <w:t>写出时钟方程、驱动方程。</w:t>
      </w:r>
    </w:p>
    <w:p>
      <w:pPr>
        <w:spacing w:line="540" w:lineRule="exact"/>
        <w:ind w:firstLine="482" w:firstLineChars="200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2、写出状态方程。</w:t>
      </w:r>
    </w:p>
    <w:p>
      <w:pPr>
        <w:spacing w:line="540" w:lineRule="exact"/>
        <w:ind w:firstLine="482" w:firstLineChars="200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3、画状态转换表、状态转换图。</w:t>
      </w:r>
    </w:p>
    <w:p>
      <w:pPr>
        <w:snapToGrid w:val="0"/>
        <w:spacing w:line="360" w:lineRule="auto"/>
        <w:jc w:val="center"/>
        <w:rPr>
          <w:rFonts w:ascii="宋体" w:hAnsi="宋体"/>
          <w:bCs/>
          <w:sz w:val="24"/>
        </w:rPr>
      </w:pPr>
      <w:r>
        <w:rPr>
          <w:b/>
          <w:sz w:val="24"/>
        </w:rPr>
        <w:drawing>
          <wp:inline distT="0" distB="0" distL="114300" distR="114300">
            <wp:extent cx="4029710" cy="1733550"/>
            <wp:effectExtent l="0" t="0" r="8890" b="0"/>
            <wp:docPr id="5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1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029710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/>
    <w:p/>
    <w:p/>
    <w:p>
      <w:pPr>
        <w:numPr>
          <w:ilvl w:val="0"/>
          <w:numId w:val="2"/>
        </w:numPr>
        <w:snapToGrid w:val="0"/>
        <w:spacing w:line="540" w:lineRule="exact"/>
        <w:rPr>
          <w:rFonts w:hint="eastAsia"/>
          <w:b/>
          <w:sz w:val="24"/>
        </w:rPr>
      </w:pPr>
      <w:r>
        <w:rPr>
          <w:rFonts w:hint="eastAsia"/>
          <w:b/>
          <w:sz w:val="24"/>
          <w:lang w:val="en-US" w:eastAsia="zh-CN"/>
        </w:rPr>
        <w:t>用JK触发器和门电路设计一个4位循环码计数器，它的状态转换表应如表P6-26所示</w:t>
      </w:r>
      <w:r>
        <w:rPr>
          <w:rFonts w:hint="eastAsia"/>
          <w:b/>
          <w:sz w:val="24"/>
        </w:rPr>
        <w:t>。</w:t>
      </w:r>
    </w:p>
    <w:p>
      <w:pPr>
        <w:widowControl w:val="0"/>
        <w:numPr>
          <w:ilvl w:val="0"/>
          <w:numId w:val="0"/>
        </w:numPr>
        <w:snapToGrid w:val="0"/>
        <w:spacing w:line="540" w:lineRule="exact"/>
        <w:jc w:val="both"/>
        <w:rPr>
          <w:rFonts w:hint="eastAsia"/>
          <w:b/>
          <w:sz w:val="24"/>
        </w:rPr>
      </w:pPr>
    </w:p>
    <w:p>
      <w:pPr>
        <w:widowControl w:val="0"/>
        <w:numPr>
          <w:ilvl w:val="0"/>
          <w:numId w:val="0"/>
        </w:numPr>
        <w:snapToGrid w:val="0"/>
        <w:spacing w:line="540" w:lineRule="exact"/>
        <w:jc w:val="both"/>
        <w:rPr>
          <w:rFonts w:hint="eastAsia"/>
          <w:b/>
          <w:sz w:val="24"/>
        </w:rPr>
      </w:pPr>
    </w:p>
    <w:p>
      <w:pPr>
        <w:snapToGrid w:val="0"/>
        <w:ind w:firstLine="3990" w:firstLineChars="1900"/>
      </w:pPr>
      <w:r>
        <w:rPr>
          <w:rFonts w:hint="eastAsia"/>
        </w:rPr>
        <w:t>表</w:t>
      </w:r>
      <w:r>
        <w:t>P</w:t>
      </w:r>
      <w:r>
        <w:rPr>
          <w:rFonts w:hint="eastAsia"/>
        </w:rPr>
        <w:t>6-</w:t>
      </w:r>
      <w:r>
        <w:t>26</w:t>
      </w:r>
    </w:p>
    <w:tbl>
      <w:tblPr>
        <w:tblStyle w:val="4"/>
        <w:tblW w:w="5735" w:type="dxa"/>
        <w:tblInd w:w="1213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48"/>
        <w:gridCol w:w="1103"/>
        <w:gridCol w:w="1057"/>
        <w:gridCol w:w="720"/>
        <w:gridCol w:w="1127"/>
        <w:gridCol w:w="108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计数</w:t>
            </w:r>
          </w:p>
          <w:p>
            <w:pPr>
              <w:jc w:val="center"/>
            </w:pPr>
            <w:r>
              <w:rPr>
                <w:rFonts w:hint="eastAsia"/>
              </w:rPr>
              <w:t>顺序</w:t>
            </w:r>
          </w:p>
        </w:tc>
        <w:tc>
          <w:tcPr>
            <w:tcW w:w="11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电路状态</w:t>
            </w:r>
          </w:p>
          <w:p>
            <w:r>
              <w:rPr>
                <w:i/>
                <w:iCs/>
              </w:rPr>
              <w:t>Q</w:t>
            </w:r>
            <w:r>
              <w:rPr>
                <w:vertAlign w:val="subscript"/>
              </w:rPr>
              <w:t>4</w:t>
            </w:r>
            <w:r>
              <w:rPr>
                <w:i/>
                <w:iCs/>
              </w:rPr>
              <w:t>Q</w:t>
            </w:r>
            <w:r>
              <w:rPr>
                <w:vertAlign w:val="subscript"/>
              </w:rPr>
              <w:t>3</w:t>
            </w:r>
            <w:r>
              <w:rPr>
                <w:i/>
                <w:iCs/>
              </w:rPr>
              <w:t>Q</w:t>
            </w:r>
            <w:r>
              <w:rPr>
                <w:vertAlign w:val="subscript"/>
              </w:rPr>
              <w:t>2</w:t>
            </w:r>
            <w:r>
              <w:rPr>
                <w:i/>
                <w:iCs/>
              </w:rPr>
              <w:t>Q</w:t>
            </w:r>
            <w:r>
              <w:rPr>
                <w:vertAlign w:val="subscript"/>
              </w:rPr>
              <w:t>1</w:t>
            </w:r>
          </w:p>
        </w:tc>
        <w:tc>
          <w:tcPr>
            <w:tcW w:w="105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进位输出</w:t>
            </w:r>
          </w:p>
          <w:p>
            <w:pPr>
              <w:jc w:val="center"/>
            </w:pPr>
            <w:r>
              <w:t>C</w:t>
            </w:r>
          </w:p>
        </w:tc>
        <w:tc>
          <w:tcPr>
            <w:tcW w:w="7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计数</w:t>
            </w:r>
          </w:p>
          <w:p>
            <w:pPr>
              <w:jc w:val="center"/>
            </w:pPr>
            <w:r>
              <w:rPr>
                <w:rFonts w:hint="eastAsia"/>
              </w:rPr>
              <w:t>顺序</w:t>
            </w:r>
          </w:p>
        </w:tc>
        <w:tc>
          <w:tcPr>
            <w:tcW w:w="11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电路状态</w:t>
            </w:r>
          </w:p>
          <w:p>
            <w:r>
              <w:rPr>
                <w:i/>
                <w:iCs/>
              </w:rPr>
              <w:t>Q</w:t>
            </w:r>
            <w:r>
              <w:rPr>
                <w:vertAlign w:val="subscript"/>
              </w:rPr>
              <w:t>4</w:t>
            </w:r>
            <w:r>
              <w:rPr>
                <w:i/>
                <w:iCs/>
              </w:rPr>
              <w:t>Q</w:t>
            </w:r>
            <w:r>
              <w:rPr>
                <w:vertAlign w:val="subscript"/>
              </w:rPr>
              <w:t>3</w:t>
            </w:r>
            <w:r>
              <w:rPr>
                <w:i/>
                <w:iCs/>
              </w:rPr>
              <w:t>Q</w:t>
            </w:r>
            <w:r>
              <w:rPr>
                <w:vertAlign w:val="subscript"/>
              </w:rPr>
              <w:t>2</w:t>
            </w:r>
            <w:r>
              <w:rPr>
                <w:i/>
                <w:iCs/>
              </w:rPr>
              <w:t>Q</w:t>
            </w:r>
            <w:r>
              <w:rPr>
                <w:vertAlign w:val="subscript"/>
              </w:rPr>
              <w:t>1</w:t>
            </w:r>
          </w:p>
        </w:tc>
        <w:tc>
          <w:tcPr>
            <w:tcW w:w="10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进位输出</w:t>
            </w:r>
          </w:p>
          <w:p>
            <w:pPr>
              <w:jc w:val="center"/>
            </w:pPr>
            <w:r>
              <w:t>C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</w:pPr>
            <w:r>
              <w:t>0</w:t>
            </w:r>
          </w:p>
          <w:p>
            <w:pPr>
              <w:jc w:val="center"/>
            </w:pPr>
            <w:r>
              <w:t>1</w:t>
            </w:r>
          </w:p>
          <w:p>
            <w:pPr>
              <w:jc w:val="center"/>
            </w:pPr>
            <w:r>
              <w:t>2</w:t>
            </w:r>
          </w:p>
          <w:p>
            <w:pPr>
              <w:jc w:val="center"/>
            </w:pPr>
            <w:r>
              <w:t>3</w:t>
            </w:r>
          </w:p>
          <w:p>
            <w:pPr>
              <w:jc w:val="center"/>
            </w:pPr>
            <w:r>
              <w:t>4</w:t>
            </w:r>
          </w:p>
          <w:p>
            <w:pPr>
              <w:jc w:val="center"/>
            </w:pPr>
            <w:r>
              <w:t>5</w:t>
            </w:r>
          </w:p>
          <w:p>
            <w:pPr>
              <w:jc w:val="center"/>
            </w:pPr>
            <w:r>
              <w:t>6</w:t>
            </w:r>
          </w:p>
          <w:p>
            <w:pPr>
              <w:jc w:val="center"/>
            </w:pPr>
            <w:r>
              <w:t>7</w:t>
            </w:r>
          </w:p>
        </w:tc>
        <w:tc>
          <w:tcPr>
            <w:tcW w:w="11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distribute"/>
            </w:pPr>
            <w:r>
              <w:t>0000</w:t>
            </w:r>
          </w:p>
          <w:p>
            <w:pPr>
              <w:jc w:val="distribute"/>
            </w:pPr>
            <w:r>
              <w:t>0001</w:t>
            </w:r>
          </w:p>
          <w:p>
            <w:pPr>
              <w:jc w:val="distribute"/>
            </w:pPr>
            <w:r>
              <w:t>0011</w:t>
            </w:r>
          </w:p>
          <w:p>
            <w:pPr>
              <w:jc w:val="distribute"/>
            </w:pPr>
            <w:r>
              <w:t>0010</w:t>
            </w:r>
          </w:p>
          <w:p>
            <w:pPr>
              <w:jc w:val="distribute"/>
            </w:pPr>
            <w:r>
              <w:t>0110</w:t>
            </w:r>
          </w:p>
          <w:p>
            <w:pPr>
              <w:jc w:val="distribute"/>
            </w:pPr>
            <w:r>
              <w:t>0111</w:t>
            </w:r>
          </w:p>
          <w:p>
            <w:pPr>
              <w:jc w:val="distribute"/>
            </w:pPr>
            <w:r>
              <w:t>0101</w:t>
            </w:r>
          </w:p>
          <w:p>
            <w:pPr>
              <w:jc w:val="distribute"/>
            </w:pPr>
            <w:r>
              <w:t>0100</w:t>
            </w:r>
          </w:p>
        </w:tc>
        <w:tc>
          <w:tcPr>
            <w:tcW w:w="105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</w:pPr>
            <w:r>
              <w:t>0</w:t>
            </w:r>
          </w:p>
          <w:p>
            <w:pPr>
              <w:jc w:val="center"/>
            </w:pPr>
            <w:r>
              <w:t>0</w:t>
            </w:r>
          </w:p>
          <w:p>
            <w:pPr>
              <w:jc w:val="center"/>
            </w:pPr>
            <w:r>
              <w:t>0</w:t>
            </w:r>
          </w:p>
          <w:p>
            <w:pPr>
              <w:jc w:val="center"/>
            </w:pPr>
            <w:r>
              <w:t>0</w:t>
            </w:r>
          </w:p>
          <w:p>
            <w:pPr>
              <w:jc w:val="center"/>
            </w:pPr>
            <w:r>
              <w:t>0</w:t>
            </w:r>
          </w:p>
          <w:p>
            <w:pPr>
              <w:jc w:val="center"/>
            </w:pPr>
            <w:r>
              <w:t>0</w:t>
            </w:r>
          </w:p>
          <w:p>
            <w:pPr>
              <w:jc w:val="center"/>
            </w:pPr>
            <w:r>
              <w:t>0</w:t>
            </w:r>
          </w:p>
          <w:p>
            <w:pPr>
              <w:jc w:val="center"/>
            </w:pPr>
            <w:r>
              <w:t>0</w:t>
            </w:r>
          </w:p>
        </w:tc>
        <w:tc>
          <w:tcPr>
            <w:tcW w:w="7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</w:pPr>
            <w:r>
              <w:t>8</w:t>
            </w:r>
          </w:p>
          <w:p>
            <w:pPr>
              <w:jc w:val="center"/>
            </w:pPr>
            <w:r>
              <w:t>9</w:t>
            </w:r>
          </w:p>
          <w:p>
            <w:pPr>
              <w:jc w:val="center"/>
            </w:pPr>
            <w:r>
              <w:t>10</w:t>
            </w:r>
          </w:p>
          <w:p>
            <w:pPr>
              <w:jc w:val="center"/>
            </w:pPr>
            <w:r>
              <w:t>11</w:t>
            </w:r>
          </w:p>
          <w:p>
            <w:pPr>
              <w:jc w:val="center"/>
            </w:pPr>
            <w:r>
              <w:t>12</w:t>
            </w:r>
          </w:p>
          <w:p>
            <w:pPr>
              <w:jc w:val="center"/>
            </w:pPr>
            <w:r>
              <w:t>13</w:t>
            </w:r>
          </w:p>
          <w:p>
            <w:pPr>
              <w:jc w:val="center"/>
            </w:pPr>
            <w:r>
              <w:t>14</w:t>
            </w:r>
          </w:p>
          <w:p>
            <w:pPr>
              <w:jc w:val="center"/>
            </w:pPr>
            <w:r>
              <w:t>15</w:t>
            </w:r>
          </w:p>
        </w:tc>
        <w:tc>
          <w:tcPr>
            <w:tcW w:w="11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distribute"/>
            </w:pPr>
            <w:r>
              <w:t>1100</w:t>
            </w:r>
          </w:p>
          <w:p>
            <w:pPr>
              <w:jc w:val="distribute"/>
            </w:pPr>
            <w:r>
              <w:t>1101</w:t>
            </w:r>
          </w:p>
          <w:p>
            <w:pPr>
              <w:jc w:val="distribute"/>
            </w:pPr>
            <w:r>
              <w:t>1111</w:t>
            </w:r>
          </w:p>
          <w:p>
            <w:pPr>
              <w:jc w:val="distribute"/>
            </w:pPr>
            <w:r>
              <w:t>1110</w:t>
            </w:r>
          </w:p>
          <w:p>
            <w:pPr>
              <w:jc w:val="distribute"/>
            </w:pPr>
            <w:r>
              <w:t>1010</w:t>
            </w:r>
          </w:p>
          <w:p>
            <w:pPr>
              <w:jc w:val="distribute"/>
            </w:pPr>
            <w:r>
              <w:t>1011</w:t>
            </w:r>
          </w:p>
          <w:p>
            <w:pPr>
              <w:jc w:val="distribute"/>
            </w:pPr>
            <w:r>
              <w:t>1001</w:t>
            </w:r>
          </w:p>
          <w:p>
            <w:pPr>
              <w:jc w:val="distribute"/>
            </w:pPr>
            <w:r>
              <w:t>1000</w:t>
            </w:r>
          </w:p>
        </w:tc>
        <w:tc>
          <w:tcPr>
            <w:tcW w:w="10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</w:pPr>
            <w:r>
              <w:t>0</w:t>
            </w:r>
          </w:p>
          <w:p>
            <w:pPr>
              <w:jc w:val="center"/>
            </w:pPr>
            <w:r>
              <w:t>0</w:t>
            </w:r>
          </w:p>
          <w:p>
            <w:pPr>
              <w:jc w:val="center"/>
            </w:pPr>
            <w:r>
              <w:t>0</w:t>
            </w:r>
          </w:p>
          <w:p>
            <w:pPr>
              <w:jc w:val="center"/>
            </w:pPr>
            <w:r>
              <w:t>0</w:t>
            </w:r>
          </w:p>
          <w:p>
            <w:pPr>
              <w:jc w:val="center"/>
            </w:pPr>
            <w:r>
              <w:t>0</w:t>
            </w:r>
          </w:p>
          <w:p>
            <w:pPr>
              <w:jc w:val="center"/>
            </w:pPr>
            <w:r>
              <w:t>0</w:t>
            </w:r>
          </w:p>
          <w:p>
            <w:pPr>
              <w:jc w:val="center"/>
            </w:pPr>
            <w:r>
              <w:t>0</w:t>
            </w:r>
          </w:p>
          <w:p>
            <w:pPr>
              <w:jc w:val="center"/>
            </w:pPr>
            <w:r>
              <w:t>1</w:t>
            </w:r>
          </w:p>
        </w:tc>
      </w:tr>
    </w:tbl>
    <w:p>
      <w:pPr>
        <w:widowControl w:val="0"/>
        <w:numPr>
          <w:ilvl w:val="0"/>
          <w:numId w:val="0"/>
        </w:numPr>
        <w:snapToGrid w:val="0"/>
        <w:spacing w:line="540" w:lineRule="exact"/>
        <w:jc w:val="both"/>
        <w:rPr>
          <w:rFonts w:hint="eastAsia"/>
          <w:b/>
          <w:sz w:val="24"/>
          <w:lang w:eastAsia="zh-CN"/>
        </w:rPr>
      </w:pPr>
      <w:r>
        <w:rPr>
          <w:rFonts w:hint="eastAsia"/>
          <w:b/>
          <w:sz w:val="24"/>
          <w:lang w:eastAsia="zh-CN"/>
        </w:rPr>
        <w:t>九、由555构成的电路如图所示：</w:t>
      </w:r>
    </w:p>
    <w:p>
      <w:pPr>
        <w:widowControl w:val="0"/>
        <w:numPr>
          <w:ilvl w:val="0"/>
          <w:numId w:val="0"/>
        </w:numPr>
        <w:snapToGrid w:val="0"/>
        <w:spacing w:line="540" w:lineRule="exact"/>
        <w:jc w:val="both"/>
        <w:rPr>
          <w:rFonts w:hint="eastAsia"/>
          <w:b/>
          <w:sz w:val="24"/>
          <w:lang w:eastAsia="zh-CN"/>
        </w:rPr>
      </w:pPr>
      <w:r>
        <w:rPr>
          <w:rFonts w:hint="eastAsia"/>
          <w:b/>
          <w:sz w:val="24"/>
          <w:lang w:eastAsia="zh-CN"/>
        </w:rPr>
        <w:t>1.指出该电路功能</w:t>
      </w:r>
    </w:p>
    <w:p>
      <w:pPr>
        <w:widowControl w:val="0"/>
        <w:numPr>
          <w:ilvl w:val="0"/>
          <w:numId w:val="0"/>
        </w:numPr>
        <w:snapToGrid w:val="0"/>
        <w:spacing w:line="540" w:lineRule="exact"/>
        <w:jc w:val="both"/>
        <w:rPr>
          <w:rFonts w:hint="eastAsia"/>
          <w:b/>
          <w:sz w:val="24"/>
          <w:lang w:eastAsia="zh-CN"/>
        </w:rPr>
      </w:pPr>
      <w:r>
        <w:rPr>
          <w:rFonts w:hint="eastAsia"/>
          <w:b/>
          <w:sz w:val="24"/>
          <w:lang w:eastAsia="zh-CN"/>
        </w:rPr>
        <w:t>2.已知输入电压波形，画出相应的输出电压波形。</w:t>
      </w:r>
    </w:p>
    <w:p>
      <w:pPr>
        <w:widowControl w:val="0"/>
        <w:numPr>
          <w:ilvl w:val="0"/>
          <w:numId w:val="0"/>
        </w:numPr>
        <w:snapToGrid w:val="0"/>
        <w:spacing w:line="540" w:lineRule="exact"/>
        <w:jc w:val="both"/>
        <w:rPr>
          <w:rFonts w:hint="eastAsia"/>
          <w:b/>
          <w:sz w:val="24"/>
          <w:lang w:eastAsia="zh-CN"/>
        </w:rPr>
      </w:pPr>
      <w:r>
        <w:rPr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254000</wp:posOffset>
                </wp:positionH>
                <wp:positionV relativeFrom="paragraph">
                  <wp:posOffset>210185</wp:posOffset>
                </wp:positionV>
                <wp:extent cx="4489450" cy="1577975"/>
                <wp:effectExtent l="0" t="0" r="0" b="22225"/>
                <wp:wrapNone/>
                <wp:docPr id="318" name="组合 3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89450" cy="1577975"/>
                          <a:chOff x="2880" y="2844"/>
                          <a:chExt cx="7070" cy="2485"/>
                        </a:xfrm>
                      </wpg:grpSpPr>
                      <wpg:grpSp>
                        <wpg:cNvPr id="282" name="组合 282"/>
                        <wpg:cNvGrpSpPr/>
                        <wpg:grpSpPr>
                          <a:xfrm>
                            <a:off x="2880" y="2844"/>
                            <a:ext cx="3114" cy="2485"/>
                            <a:chOff x="2700" y="9381"/>
                            <a:chExt cx="3114" cy="2485"/>
                          </a:xfrm>
                        </wpg:grpSpPr>
                        <wps:wsp>
                          <wps:cNvPr id="216" name="矩形 216"/>
                          <wps:cNvSpPr/>
                          <wps:spPr>
                            <a:xfrm>
                              <a:off x="2700" y="9441"/>
                              <a:ext cx="181" cy="39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color w:val="000000"/>
                                    <w:sz w:val="26"/>
                                    <w:szCs w:val="26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17" name="直接连接符 217"/>
                          <wps:cNvCnPr/>
                          <wps:spPr>
                            <a:xfrm flipV="1">
                              <a:off x="4330" y="9506"/>
                              <a:ext cx="1" cy="726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18" name="直接连接符 218"/>
                          <wps:cNvCnPr/>
                          <wps:spPr>
                            <a:xfrm flipV="1">
                              <a:off x="3939" y="9792"/>
                              <a:ext cx="1" cy="400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19" name="直接连接符 219"/>
                          <wps:cNvCnPr/>
                          <wps:spPr>
                            <a:xfrm flipH="1">
                              <a:off x="3272" y="11204"/>
                              <a:ext cx="306" cy="1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20" name="直接连接符 220"/>
                          <wps:cNvCnPr/>
                          <wps:spPr>
                            <a:xfrm flipH="1">
                              <a:off x="2936" y="10803"/>
                              <a:ext cx="632" cy="1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21" name="任意多边形 221"/>
                          <wps:cNvSpPr/>
                          <wps:spPr>
                            <a:xfrm>
                              <a:off x="2916" y="10763"/>
                              <a:ext cx="80" cy="75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80" h="75">
                                  <a:moveTo>
                                    <a:pt x="40" y="0"/>
                                  </a:moveTo>
                                  <a:lnTo>
                                    <a:pt x="45" y="0"/>
                                  </a:lnTo>
                                  <a:lnTo>
                                    <a:pt x="55" y="0"/>
                                  </a:lnTo>
                                  <a:lnTo>
                                    <a:pt x="60" y="5"/>
                                  </a:lnTo>
                                  <a:lnTo>
                                    <a:pt x="65" y="10"/>
                                  </a:lnTo>
                                  <a:lnTo>
                                    <a:pt x="70" y="15"/>
                                  </a:lnTo>
                                  <a:lnTo>
                                    <a:pt x="75" y="20"/>
                                  </a:lnTo>
                                  <a:lnTo>
                                    <a:pt x="75" y="30"/>
                                  </a:lnTo>
                                  <a:lnTo>
                                    <a:pt x="80" y="35"/>
                                  </a:lnTo>
                                  <a:lnTo>
                                    <a:pt x="75" y="45"/>
                                  </a:lnTo>
                                  <a:lnTo>
                                    <a:pt x="75" y="50"/>
                                  </a:lnTo>
                                  <a:lnTo>
                                    <a:pt x="70" y="60"/>
                                  </a:lnTo>
                                  <a:lnTo>
                                    <a:pt x="65" y="65"/>
                                  </a:lnTo>
                                  <a:lnTo>
                                    <a:pt x="60" y="70"/>
                                  </a:lnTo>
                                  <a:lnTo>
                                    <a:pt x="55" y="70"/>
                                  </a:lnTo>
                                  <a:lnTo>
                                    <a:pt x="45" y="75"/>
                                  </a:lnTo>
                                  <a:lnTo>
                                    <a:pt x="40" y="75"/>
                                  </a:lnTo>
                                  <a:lnTo>
                                    <a:pt x="30" y="75"/>
                                  </a:lnTo>
                                  <a:lnTo>
                                    <a:pt x="25" y="70"/>
                                  </a:lnTo>
                                  <a:lnTo>
                                    <a:pt x="15" y="70"/>
                                  </a:lnTo>
                                  <a:lnTo>
                                    <a:pt x="10" y="65"/>
                                  </a:lnTo>
                                  <a:lnTo>
                                    <a:pt x="5" y="60"/>
                                  </a:lnTo>
                                  <a:lnTo>
                                    <a:pt x="5" y="50"/>
                                  </a:lnTo>
                                  <a:lnTo>
                                    <a:pt x="0" y="45"/>
                                  </a:lnTo>
                                  <a:lnTo>
                                    <a:pt x="0" y="35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5" y="20"/>
                                  </a:lnTo>
                                  <a:lnTo>
                                    <a:pt x="5" y="15"/>
                                  </a:lnTo>
                                  <a:lnTo>
                                    <a:pt x="10" y="10"/>
                                  </a:lnTo>
                                  <a:lnTo>
                                    <a:pt x="15" y="5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30" y="0"/>
                                  </a:lnTo>
                                  <a:lnTo>
                                    <a:pt x="4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  <wps:wsp>
                          <wps:cNvPr id="222" name="任意多边形 222"/>
                          <wps:cNvSpPr/>
                          <wps:spPr>
                            <a:xfrm>
                              <a:off x="2916" y="10763"/>
                              <a:ext cx="80" cy="75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80" h="75">
                                  <a:moveTo>
                                    <a:pt x="40" y="0"/>
                                  </a:moveTo>
                                  <a:lnTo>
                                    <a:pt x="45" y="0"/>
                                  </a:lnTo>
                                  <a:lnTo>
                                    <a:pt x="55" y="0"/>
                                  </a:lnTo>
                                  <a:lnTo>
                                    <a:pt x="60" y="5"/>
                                  </a:lnTo>
                                  <a:lnTo>
                                    <a:pt x="65" y="10"/>
                                  </a:lnTo>
                                  <a:lnTo>
                                    <a:pt x="70" y="15"/>
                                  </a:lnTo>
                                  <a:lnTo>
                                    <a:pt x="75" y="20"/>
                                  </a:lnTo>
                                  <a:lnTo>
                                    <a:pt x="75" y="30"/>
                                  </a:lnTo>
                                  <a:lnTo>
                                    <a:pt x="80" y="35"/>
                                  </a:lnTo>
                                  <a:lnTo>
                                    <a:pt x="75" y="45"/>
                                  </a:lnTo>
                                  <a:lnTo>
                                    <a:pt x="75" y="50"/>
                                  </a:lnTo>
                                  <a:lnTo>
                                    <a:pt x="70" y="60"/>
                                  </a:lnTo>
                                  <a:lnTo>
                                    <a:pt x="65" y="65"/>
                                  </a:lnTo>
                                  <a:lnTo>
                                    <a:pt x="60" y="70"/>
                                  </a:lnTo>
                                  <a:lnTo>
                                    <a:pt x="55" y="70"/>
                                  </a:lnTo>
                                  <a:lnTo>
                                    <a:pt x="45" y="75"/>
                                  </a:lnTo>
                                  <a:lnTo>
                                    <a:pt x="40" y="75"/>
                                  </a:lnTo>
                                  <a:lnTo>
                                    <a:pt x="30" y="75"/>
                                  </a:lnTo>
                                  <a:lnTo>
                                    <a:pt x="25" y="70"/>
                                  </a:lnTo>
                                  <a:lnTo>
                                    <a:pt x="15" y="70"/>
                                  </a:lnTo>
                                  <a:lnTo>
                                    <a:pt x="10" y="65"/>
                                  </a:lnTo>
                                  <a:lnTo>
                                    <a:pt x="5" y="60"/>
                                  </a:lnTo>
                                  <a:lnTo>
                                    <a:pt x="5" y="50"/>
                                  </a:lnTo>
                                  <a:lnTo>
                                    <a:pt x="0" y="45"/>
                                  </a:lnTo>
                                  <a:lnTo>
                                    <a:pt x="0" y="35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5" y="20"/>
                                  </a:lnTo>
                                  <a:lnTo>
                                    <a:pt x="5" y="15"/>
                                  </a:lnTo>
                                  <a:lnTo>
                                    <a:pt x="10" y="10"/>
                                  </a:lnTo>
                                  <a:lnTo>
                                    <a:pt x="15" y="5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30" y="0"/>
                                  </a:lnTo>
                                  <a:lnTo>
                                    <a:pt x="40" y="0"/>
                                  </a:lnTo>
                                </a:path>
                              </a:pathLst>
                            </a:custGeom>
                            <a:noFill/>
                            <a:ln w="158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23" name="任意多边形 223"/>
                          <wps:cNvSpPr/>
                          <wps:spPr>
                            <a:xfrm>
                              <a:off x="3237" y="10763"/>
                              <a:ext cx="65" cy="65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65" h="65">
                                  <a:moveTo>
                                    <a:pt x="30" y="0"/>
                                  </a:moveTo>
                                  <a:lnTo>
                                    <a:pt x="35" y="0"/>
                                  </a:lnTo>
                                  <a:lnTo>
                                    <a:pt x="45" y="5"/>
                                  </a:lnTo>
                                  <a:lnTo>
                                    <a:pt x="55" y="10"/>
                                  </a:lnTo>
                                  <a:lnTo>
                                    <a:pt x="60" y="20"/>
                                  </a:lnTo>
                                  <a:lnTo>
                                    <a:pt x="60" y="25"/>
                                  </a:lnTo>
                                  <a:lnTo>
                                    <a:pt x="65" y="30"/>
                                  </a:lnTo>
                                  <a:lnTo>
                                    <a:pt x="60" y="40"/>
                                  </a:lnTo>
                                  <a:lnTo>
                                    <a:pt x="60" y="45"/>
                                  </a:lnTo>
                                  <a:lnTo>
                                    <a:pt x="55" y="55"/>
                                  </a:lnTo>
                                  <a:lnTo>
                                    <a:pt x="45" y="60"/>
                                  </a:lnTo>
                                  <a:lnTo>
                                    <a:pt x="35" y="65"/>
                                  </a:lnTo>
                                  <a:lnTo>
                                    <a:pt x="30" y="65"/>
                                  </a:lnTo>
                                  <a:lnTo>
                                    <a:pt x="25" y="65"/>
                                  </a:lnTo>
                                  <a:lnTo>
                                    <a:pt x="20" y="60"/>
                                  </a:lnTo>
                                  <a:lnTo>
                                    <a:pt x="10" y="55"/>
                                  </a:lnTo>
                                  <a:lnTo>
                                    <a:pt x="0" y="45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10" y="10"/>
                                  </a:lnTo>
                                  <a:lnTo>
                                    <a:pt x="20" y="5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3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  <wps:wsp>
                          <wps:cNvPr id="224" name="任意多边形 224"/>
                          <wps:cNvSpPr/>
                          <wps:spPr>
                            <a:xfrm>
                              <a:off x="3237" y="10763"/>
                              <a:ext cx="65" cy="65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65" h="65">
                                  <a:moveTo>
                                    <a:pt x="30" y="0"/>
                                  </a:moveTo>
                                  <a:lnTo>
                                    <a:pt x="35" y="0"/>
                                  </a:lnTo>
                                  <a:lnTo>
                                    <a:pt x="45" y="5"/>
                                  </a:lnTo>
                                  <a:lnTo>
                                    <a:pt x="55" y="10"/>
                                  </a:lnTo>
                                  <a:lnTo>
                                    <a:pt x="60" y="20"/>
                                  </a:lnTo>
                                  <a:lnTo>
                                    <a:pt x="60" y="25"/>
                                  </a:lnTo>
                                  <a:lnTo>
                                    <a:pt x="65" y="30"/>
                                  </a:lnTo>
                                  <a:lnTo>
                                    <a:pt x="60" y="40"/>
                                  </a:lnTo>
                                  <a:lnTo>
                                    <a:pt x="60" y="45"/>
                                  </a:lnTo>
                                  <a:lnTo>
                                    <a:pt x="55" y="55"/>
                                  </a:lnTo>
                                  <a:lnTo>
                                    <a:pt x="45" y="60"/>
                                  </a:lnTo>
                                  <a:lnTo>
                                    <a:pt x="35" y="65"/>
                                  </a:lnTo>
                                  <a:lnTo>
                                    <a:pt x="30" y="65"/>
                                  </a:lnTo>
                                  <a:lnTo>
                                    <a:pt x="25" y="65"/>
                                  </a:lnTo>
                                  <a:lnTo>
                                    <a:pt x="20" y="60"/>
                                  </a:lnTo>
                                  <a:lnTo>
                                    <a:pt x="10" y="55"/>
                                  </a:lnTo>
                                  <a:lnTo>
                                    <a:pt x="0" y="45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10" y="10"/>
                                  </a:lnTo>
                                  <a:lnTo>
                                    <a:pt x="20" y="5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30" y="0"/>
                                  </a:lnTo>
                                </a:path>
                              </a:pathLst>
                            </a:custGeom>
                            <a:noFill/>
                            <a:ln w="158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25" name="直接连接符 225"/>
                          <wps:cNvCnPr/>
                          <wps:spPr>
                            <a:xfrm flipV="1">
                              <a:off x="3272" y="10798"/>
                              <a:ext cx="1" cy="406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26" name="直接连接符 226"/>
                          <wps:cNvCnPr/>
                          <wps:spPr>
                            <a:xfrm flipV="1">
                              <a:off x="4149" y="11534"/>
                              <a:ext cx="1" cy="331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27" name="直接连接符 227"/>
                          <wps:cNvCnPr/>
                          <wps:spPr>
                            <a:xfrm>
                              <a:off x="4676" y="11204"/>
                              <a:ext cx="632" cy="1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28" name="直接连接符 228"/>
                          <wps:cNvCnPr/>
                          <wps:spPr>
                            <a:xfrm>
                              <a:off x="4676" y="10803"/>
                              <a:ext cx="632" cy="1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29" name="任意多边形 229"/>
                          <wps:cNvSpPr/>
                          <wps:spPr>
                            <a:xfrm>
                              <a:off x="4952" y="9476"/>
                              <a:ext cx="75" cy="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75" h="80">
                                  <a:moveTo>
                                    <a:pt x="40" y="0"/>
                                  </a:moveTo>
                                  <a:lnTo>
                                    <a:pt x="30" y="0"/>
                                  </a:lnTo>
                                  <a:lnTo>
                                    <a:pt x="25" y="5"/>
                                  </a:lnTo>
                                  <a:lnTo>
                                    <a:pt x="15" y="10"/>
                                  </a:lnTo>
                                  <a:lnTo>
                                    <a:pt x="10" y="15"/>
                                  </a:lnTo>
                                  <a:lnTo>
                                    <a:pt x="5" y="20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0" y="50"/>
                                  </a:lnTo>
                                  <a:lnTo>
                                    <a:pt x="0" y="55"/>
                                  </a:lnTo>
                                  <a:lnTo>
                                    <a:pt x="5" y="60"/>
                                  </a:lnTo>
                                  <a:lnTo>
                                    <a:pt x="10" y="70"/>
                                  </a:lnTo>
                                  <a:lnTo>
                                    <a:pt x="15" y="70"/>
                                  </a:lnTo>
                                  <a:lnTo>
                                    <a:pt x="25" y="75"/>
                                  </a:lnTo>
                                  <a:lnTo>
                                    <a:pt x="30" y="80"/>
                                  </a:lnTo>
                                  <a:lnTo>
                                    <a:pt x="40" y="80"/>
                                  </a:lnTo>
                                  <a:lnTo>
                                    <a:pt x="45" y="80"/>
                                  </a:lnTo>
                                  <a:lnTo>
                                    <a:pt x="55" y="75"/>
                                  </a:lnTo>
                                  <a:lnTo>
                                    <a:pt x="60" y="70"/>
                                  </a:lnTo>
                                  <a:lnTo>
                                    <a:pt x="65" y="70"/>
                                  </a:lnTo>
                                  <a:lnTo>
                                    <a:pt x="70" y="60"/>
                                  </a:lnTo>
                                  <a:lnTo>
                                    <a:pt x="75" y="55"/>
                                  </a:lnTo>
                                  <a:lnTo>
                                    <a:pt x="75" y="50"/>
                                  </a:lnTo>
                                  <a:lnTo>
                                    <a:pt x="75" y="40"/>
                                  </a:lnTo>
                                  <a:lnTo>
                                    <a:pt x="75" y="30"/>
                                  </a:lnTo>
                                  <a:lnTo>
                                    <a:pt x="75" y="25"/>
                                  </a:lnTo>
                                  <a:lnTo>
                                    <a:pt x="70" y="20"/>
                                  </a:lnTo>
                                  <a:lnTo>
                                    <a:pt x="65" y="15"/>
                                  </a:lnTo>
                                  <a:lnTo>
                                    <a:pt x="60" y="10"/>
                                  </a:lnTo>
                                  <a:lnTo>
                                    <a:pt x="55" y="5"/>
                                  </a:lnTo>
                                  <a:lnTo>
                                    <a:pt x="45" y="0"/>
                                  </a:lnTo>
                                  <a:lnTo>
                                    <a:pt x="4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  <wps:wsp>
                          <wps:cNvPr id="230" name="矩形 230"/>
                          <wps:cNvSpPr/>
                          <wps:spPr>
                            <a:xfrm>
                              <a:off x="4917" y="9757"/>
                              <a:ext cx="135" cy="3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  <wps:wsp>
                          <wps:cNvPr id="231" name="矩形 231"/>
                          <wps:cNvSpPr/>
                          <wps:spPr>
                            <a:xfrm>
                              <a:off x="3548" y="10007"/>
                              <a:ext cx="1173" cy="159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  <wps:wsp>
                          <wps:cNvPr id="232" name="矩形 232"/>
                          <wps:cNvSpPr/>
                          <wps:spPr>
                            <a:xfrm>
                              <a:off x="3548" y="10007"/>
                              <a:ext cx="1173" cy="1598"/>
                            </a:xfrm>
                            <a:prstGeom prst="rect">
                              <a:avLst/>
                            </a:prstGeom>
                            <a:noFill/>
                            <a:ln w="25400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33" name="任意多边形 233"/>
                          <wps:cNvSpPr/>
                          <wps:spPr>
                            <a:xfrm>
                              <a:off x="5268" y="10368"/>
                              <a:ext cx="75" cy="75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75" h="75">
                                  <a:moveTo>
                                    <a:pt x="35" y="0"/>
                                  </a:moveTo>
                                  <a:lnTo>
                                    <a:pt x="30" y="0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15" y="5"/>
                                  </a:lnTo>
                                  <a:lnTo>
                                    <a:pt x="10" y="10"/>
                                  </a:lnTo>
                                  <a:lnTo>
                                    <a:pt x="5" y="15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0" y="35"/>
                                  </a:lnTo>
                                  <a:lnTo>
                                    <a:pt x="0" y="45"/>
                                  </a:lnTo>
                                  <a:lnTo>
                                    <a:pt x="0" y="50"/>
                                  </a:lnTo>
                                  <a:lnTo>
                                    <a:pt x="5" y="60"/>
                                  </a:lnTo>
                                  <a:lnTo>
                                    <a:pt x="10" y="65"/>
                                  </a:lnTo>
                                  <a:lnTo>
                                    <a:pt x="15" y="70"/>
                                  </a:lnTo>
                                  <a:lnTo>
                                    <a:pt x="20" y="70"/>
                                  </a:lnTo>
                                  <a:lnTo>
                                    <a:pt x="30" y="75"/>
                                  </a:lnTo>
                                  <a:lnTo>
                                    <a:pt x="35" y="75"/>
                                  </a:lnTo>
                                  <a:lnTo>
                                    <a:pt x="45" y="75"/>
                                  </a:lnTo>
                                  <a:lnTo>
                                    <a:pt x="50" y="70"/>
                                  </a:lnTo>
                                  <a:lnTo>
                                    <a:pt x="60" y="70"/>
                                  </a:lnTo>
                                  <a:lnTo>
                                    <a:pt x="65" y="65"/>
                                  </a:lnTo>
                                  <a:lnTo>
                                    <a:pt x="70" y="60"/>
                                  </a:lnTo>
                                  <a:lnTo>
                                    <a:pt x="70" y="50"/>
                                  </a:lnTo>
                                  <a:lnTo>
                                    <a:pt x="75" y="45"/>
                                  </a:lnTo>
                                  <a:lnTo>
                                    <a:pt x="75" y="35"/>
                                  </a:lnTo>
                                  <a:lnTo>
                                    <a:pt x="75" y="30"/>
                                  </a:lnTo>
                                  <a:lnTo>
                                    <a:pt x="70" y="20"/>
                                  </a:lnTo>
                                  <a:lnTo>
                                    <a:pt x="70" y="15"/>
                                  </a:lnTo>
                                  <a:lnTo>
                                    <a:pt x="65" y="10"/>
                                  </a:lnTo>
                                  <a:lnTo>
                                    <a:pt x="60" y="5"/>
                                  </a:lnTo>
                                  <a:lnTo>
                                    <a:pt x="50" y="0"/>
                                  </a:lnTo>
                                  <a:lnTo>
                                    <a:pt x="45" y="0"/>
                                  </a:lnTo>
                                  <a:lnTo>
                                    <a:pt x="3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  <wps:wsp>
                          <wps:cNvPr id="234" name="任意多边形 234"/>
                          <wps:cNvSpPr/>
                          <wps:spPr>
                            <a:xfrm>
                              <a:off x="5268" y="10763"/>
                              <a:ext cx="75" cy="75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75" h="75">
                                  <a:moveTo>
                                    <a:pt x="35" y="0"/>
                                  </a:moveTo>
                                  <a:lnTo>
                                    <a:pt x="30" y="0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15" y="5"/>
                                  </a:lnTo>
                                  <a:lnTo>
                                    <a:pt x="10" y="10"/>
                                  </a:lnTo>
                                  <a:lnTo>
                                    <a:pt x="5" y="15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0" y="35"/>
                                  </a:lnTo>
                                  <a:lnTo>
                                    <a:pt x="0" y="45"/>
                                  </a:lnTo>
                                  <a:lnTo>
                                    <a:pt x="0" y="50"/>
                                  </a:lnTo>
                                  <a:lnTo>
                                    <a:pt x="5" y="60"/>
                                  </a:lnTo>
                                  <a:lnTo>
                                    <a:pt x="10" y="65"/>
                                  </a:lnTo>
                                  <a:lnTo>
                                    <a:pt x="15" y="70"/>
                                  </a:lnTo>
                                  <a:lnTo>
                                    <a:pt x="20" y="70"/>
                                  </a:lnTo>
                                  <a:lnTo>
                                    <a:pt x="30" y="75"/>
                                  </a:lnTo>
                                  <a:lnTo>
                                    <a:pt x="35" y="75"/>
                                  </a:lnTo>
                                  <a:lnTo>
                                    <a:pt x="45" y="75"/>
                                  </a:lnTo>
                                  <a:lnTo>
                                    <a:pt x="50" y="70"/>
                                  </a:lnTo>
                                  <a:lnTo>
                                    <a:pt x="60" y="70"/>
                                  </a:lnTo>
                                  <a:lnTo>
                                    <a:pt x="65" y="65"/>
                                  </a:lnTo>
                                  <a:lnTo>
                                    <a:pt x="70" y="60"/>
                                  </a:lnTo>
                                  <a:lnTo>
                                    <a:pt x="70" y="50"/>
                                  </a:lnTo>
                                  <a:lnTo>
                                    <a:pt x="75" y="45"/>
                                  </a:lnTo>
                                  <a:lnTo>
                                    <a:pt x="75" y="35"/>
                                  </a:lnTo>
                                  <a:lnTo>
                                    <a:pt x="75" y="30"/>
                                  </a:lnTo>
                                  <a:lnTo>
                                    <a:pt x="70" y="20"/>
                                  </a:lnTo>
                                  <a:lnTo>
                                    <a:pt x="70" y="15"/>
                                  </a:lnTo>
                                  <a:lnTo>
                                    <a:pt x="65" y="10"/>
                                  </a:lnTo>
                                  <a:lnTo>
                                    <a:pt x="60" y="5"/>
                                  </a:lnTo>
                                  <a:lnTo>
                                    <a:pt x="50" y="0"/>
                                  </a:lnTo>
                                  <a:lnTo>
                                    <a:pt x="45" y="0"/>
                                  </a:lnTo>
                                  <a:lnTo>
                                    <a:pt x="3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  <wps:wsp>
                          <wps:cNvPr id="235" name="任意多边形 235"/>
                          <wps:cNvSpPr/>
                          <wps:spPr>
                            <a:xfrm>
                              <a:off x="5268" y="10763"/>
                              <a:ext cx="75" cy="75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75" h="75">
                                  <a:moveTo>
                                    <a:pt x="35" y="0"/>
                                  </a:moveTo>
                                  <a:lnTo>
                                    <a:pt x="30" y="0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15" y="5"/>
                                  </a:lnTo>
                                  <a:lnTo>
                                    <a:pt x="10" y="10"/>
                                  </a:lnTo>
                                  <a:lnTo>
                                    <a:pt x="5" y="15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0" y="35"/>
                                  </a:lnTo>
                                  <a:lnTo>
                                    <a:pt x="0" y="45"/>
                                  </a:lnTo>
                                  <a:lnTo>
                                    <a:pt x="0" y="50"/>
                                  </a:lnTo>
                                  <a:lnTo>
                                    <a:pt x="5" y="60"/>
                                  </a:lnTo>
                                  <a:lnTo>
                                    <a:pt x="10" y="65"/>
                                  </a:lnTo>
                                  <a:lnTo>
                                    <a:pt x="15" y="70"/>
                                  </a:lnTo>
                                  <a:lnTo>
                                    <a:pt x="20" y="70"/>
                                  </a:lnTo>
                                  <a:lnTo>
                                    <a:pt x="30" y="75"/>
                                  </a:lnTo>
                                  <a:lnTo>
                                    <a:pt x="35" y="75"/>
                                  </a:lnTo>
                                  <a:lnTo>
                                    <a:pt x="45" y="75"/>
                                  </a:lnTo>
                                  <a:lnTo>
                                    <a:pt x="50" y="70"/>
                                  </a:lnTo>
                                  <a:lnTo>
                                    <a:pt x="60" y="70"/>
                                  </a:lnTo>
                                  <a:lnTo>
                                    <a:pt x="65" y="65"/>
                                  </a:lnTo>
                                  <a:lnTo>
                                    <a:pt x="70" y="60"/>
                                  </a:lnTo>
                                  <a:lnTo>
                                    <a:pt x="70" y="50"/>
                                  </a:lnTo>
                                  <a:lnTo>
                                    <a:pt x="75" y="45"/>
                                  </a:lnTo>
                                  <a:lnTo>
                                    <a:pt x="75" y="35"/>
                                  </a:lnTo>
                                  <a:lnTo>
                                    <a:pt x="75" y="30"/>
                                  </a:lnTo>
                                  <a:lnTo>
                                    <a:pt x="70" y="20"/>
                                  </a:lnTo>
                                  <a:lnTo>
                                    <a:pt x="70" y="15"/>
                                  </a:lnTo>
                                  <a:lnTo>
                                    <a:pt x="65" y="10"/>
                                  </a:lnTo>
                                  <a:lnTo>
                                    <a:pt x="60" y="5"/>
                                  </a:lnTo>
                                  <a:lnTo>
                                    <a:pt x="50" y="0"/>
                                  </a:lnTo>
                                  <a:lnTo>
                                    <a:pt x="45" y="0"/>
                                  </a:lnTo>
                                  <a:lnTo>
                                    <a:pt x="35" y="0"/>
                                  </a:lnTo>
                                </a:path>
                              </a:pathLst>
                            </a:custGeom>
                            <a:noFill/>
                            <a:ln w="158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36" name="任意多边形 236"/>
                          <wps:cNvSpPr/>
                          <wps:spPr>
                            <a:xfrm>
                              <a:off x="5268" y="11159"/>
                              <a:ext cx="75" cy="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75" h="80">
                                  <a:moveTo>
                                    <a:pt x="35" y="0"/>
                                  </a:moveTo>
                                  <a:lnTo>
                                    <a:pt x="30" y="0"/>
                                  </a:lnTo>
                                  <a:lnTo>
                                    <a:pt x="20" y="5"/>
                                  </a:lnTo>
                                  <a:lnTo>
                                    <a:pt x="15" y="10"/>
                                  </a:lnTo>
                                  <a:lnTo>
                                    <a:pt x="10" y="15"/>
                                  </a:lnTo>
                                  <a:lnTo>
                                    <a:pt x="5" y="20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0" y="50"/>
                                  </a:lnTo>
                                  <a:lnTo>
                                    <a:pt x="0" y="55"/>
                                  </a:lnTo>
                                  <a:lnTo>
                                    <a:pt x="5" y="60"/>
                                  </a:lnTo>
                                  <a:lnTo>
                                    <a:pt x="10" y="70"/>
                                  </a:lnTo>
                                  <a:lnTo>
                                    <a:pt x="15" y="70"/>
                                  </a:lnTo>
                                  <a:lnTo>
                                    <a:pt x="20" y="75"/>
                                  </a:lnTo>
                                  <a:lnTo>
                                    <a:pt x="30" y="80"/>
                                  </a:lnTo>
                                  <a:lnTo>
                                    <a:pt x="35" y="80"/>
                                  </a:lnTo>
                                  <a:lnTo>
                                    <a:pt x="45" y="80"/>
                                  </a:lnTo>
                                  <a:lnTo>
                                    <a:pt x="50" y="75"/>
                                  </a:lnTo>
                                  <a:lnTo>
                                    <a:pt x="60" y="70"/>
                                  </a:lnTo>
                                  <a:lnTo>
                                    <a:pt x="65" y="70"/>
                                  </a:lnTo>
                                  <a:lnTo>
                                    <a:pt x="70" y="60"/>
                                  </a:lnTo>
                                  <a:lnTo>
                                    <a:pt x="70" y="55"/>
                                  </a:lnTo>
                                  <a:lnTo>
                                    <a:pt x="75" y="50"/>
                                  </a:lnTo>
                                  <a:lnTo>
                                    <a:pt x="75" y="40"/>
                                  </a:lnTo>
                                  <a:lnTo>
                                    <a:pt x="75" y="30"/>
                                  </a:lnTo>
                                  <a:lnTo>
                                    <a:pt x="70" y="25"/>
                                  </a:lnTo>
                                  <a:lnTo>
                                    <a:pt x="70" y="20"/>
                                  </a:lnTo>
                                  <a:lnTo>
                                    <a:pt x="65" y="15"/>
                                  </a:lnTo>
                                  <a:lnTo>
                                    <a:pt x="60" y="10"/>
                                  </a:lnTo>
                                  <a:lnTo>
                                    <a:pt x="50" y="5"/>
                                  </a:lnTo>
                                  <a:lnTo>
                                    <a:pt x="45" y="0"/>
                                  </a:lnTo>
                                  <a:lnTo>
                                    <a:pt x="3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  <wps:wsp>
                          <wps:cNvPr id="237" name="任意多边形 237"/>
                          <wps:cNvSpPr/>
                          <wps:spPr>
                            <a:xfrm>
                              <a:off x="4967" y="11164"/>
                              <a:ext cx="65" cy="65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65" h="65">
                                  <a:moveTo>
                                    <a:pt x="35" y="0"/>
                                  </a:moveTo>
                                  <a:lnTo>
                                    <a:pt x="25" y="0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10" y="10"/>
                                  </a:lnTo>
                                  <a:lnTo>
                                    <a:pt x="5" y="20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0" y="35"/>
                                  </a:lnTo>
                                  <a:lnTo>
                                    <a:pt x="5" y="45"/>
                                  </a:lnTo>
                                  <a:lnTo>
                                    <a:pt x="10" y="55"/>
                                  </a:lnTo>
                                  <a:lnTo>
                                    <a:pt x="20" y="60"/>
                                  </a:lnTo>
                                  <a:lnTo>
                                    <a:pt x="25" y="60"/>
                                  </a:lnTo>
                                  <a:lnTo>
                                    <a:pt x="35" y="65"/>
                                  </a:lnTo>
                                  <a:lnTo>
                                    <a:pt x="40" y="60"/>
                                  </a:lnTo>
                                  <a:lnTo>
                                    <a:pt x="45" y="60"/>
                                  </a:lnTo>
                                  <a:lnTo>
                                    <a:pt x="55" y="55"/>
                                  </a:lnTo>
                                  <a:lnTo>
                                    <a:pt x="65" y="45"/>
                                  </a:lnTo>
                                  <a:lnTo>
                                    <a:pt x="65" y="35"/>
                                  </a:lnTo>
                                  <a:lnTo>
                                    <a:pt x="65" y="30"/>
                                  </a:lnTo>
                                  <a:lnTo>
                                    <a:pt x="65" y="25"/>
                                  </a:lnTo>
                                  <a:lnTo>
                                    <a:pt x="65" y="20"/>
                                  </a:lnTo>
                                  <a:lnTo>
                                    <a:pt x="55" y="10"/>
                                  </a:lnTo>
                                  <a:lnTo>
                                    <a:pt x="45" y="0"/>
                                  </a:lnTo>
                                  <a:lnTo>
                                    <a:pt x="40" y="0"/>
                                  </a:lnTo>
                                  <a:lnTo>
                                    <a:pt x="3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  <wps:wsp>
                          <wps:cNvPr id="238" name="任意多边形 238"/>
                          <wps:cNvSpPr/>
                          <wps:spPr>
                            <a:xfrm>
                              <a:off x="4967" y="11164"/>
                              <a:ext cx="65" cy="65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65" h="65">
                                  <a:moveTo>
                                    <a:pt x="35" y="0"/>
                                  </a:moveTo>
                                  <a:lnTo>
                                    <a:pt x="25" y="0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10" y="10"/>
                                  </a:lnTo>
                                  <a:lnTo>
                                    <a:pt x="5" y="20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0" y="35"/>
                                  </a:lnTo>
                                  <a:lnTo>
                                    <a:pt x="5" y="45"/>
                                  </a:lnTo>
                                  <a:lnTo>
                                    <a:pt x="10" y="55"/>
                                  </a:lnTo>
                                  <a:lnTo>
                                    <a:pt x="20" y="60"/>
                                  </a:lnTo>
                                  <a:lnTo>
                                    <a:pt x="25" y="60"/>
                                  </a:lnTo>
                                  <a:lnTo>
                                    <a:pt x="35" y="65"/>
                                  </a:lnTo>
                                  <a:lnTo>
                                    <a:pt x="40" y="60"/>
                                  </a:lnTo>
                                  <a:lnTo>
                                    <a:pt x="45" y="60"/>
                                  </a:lnTo>
                                  <a:lnTo>
                                    <a:pt x="55" y="55"/>
                                  </a:lnTo>
                                  <a:lnTo>
                                    <a:pt x="65" y="45"/>
                                  </a:lnTo>
                                  <a:lnTo>
                                    <a:pt x="65" y="35"/>
                                  </a:lnTo>
                                  <a:lnTo>
                                    <a:pt x="65" y="30"/>
                                  </a:lnTo>
                                  <a:lnTo>
                                    <a:pt x="65" y="25"/>
                                  </a:lnTo>
                                  <a:lnTo>
                                    <a:pt x="65" y="20"/>
                                  </a:lnTo>
                                  <a:lnTo>
                                    <a:pt x="55" y="10"/>
                                  </a:lnTo>
                                  <a:lnTo>
                                    <a:pt x="45" y="0"/>
                                  </a:lnTo>
                                  <a:lnTo>
                                    <a:pt x="40" y="0"/>
                                  </a:lnTo>
                                  <a:lnTo>
                                    <a:pt x="35" y="0"/>
                                  </a:lnTo>
                                </a:path>
                              </a:pathLst>
                            </a:custGeom>
                            <a:noFill/>
                            <a:ln w="158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39" name="直接连接符 239"/>
                          <wps:cNvCnPr/>
                          <wps:spPr>
                            <a:xfrm flipV="1">
                              <a:off x="5002" y="11199"/>
                              <a:ext cx="1" cy="656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40" name="矩形 240"/>
                          <wps:cNvSpPr/>
                          <wps:spPr>
                            <a:xfrm>
                              <a:off x="4892" y="11534"/>
                              <a:ext cx="210" cy="9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  <wps:wsp>
                          <wps:cNvPr id="241" name="直接连接符 241"/>
                          <wps:cNvCnPr/>
                          <wps:spPr>
                            <a:xfrm flipH="1">
                              <a:off x="4892" y="11539"/>
                              <a:ext cx="215" cy="1"/>
                            </a:xfrm>
                            <a:prstGeom prst="line">
                              <a:avLst/>
                            </a:prstGeom>
                            <a:ln w="254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42" name="直接连接符 242"/>
                          <wps:cNvCnPr/>
                          <wps:spPr>
                            <a:xfrm flipH="1">
                              <a:off x="4892" y="11625"/>
                              <a:ext cx="215" cy="1"/>
                            </a:xfrm>
                            <a:prstGeom prst="line">
                              <a:avLst/>
                            </a:prstGeom>
                            <a:ln w="254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43" name="直接连接符 243"/>
                          <wps:cNvCnPr/>
                          <wps:spPr>
                            <a:xfrm>
                              <a:off x="4019" y="11865"/>
                              <a:ext cx="266" cy="1"/>
                            </a:xfrm>
                            <a:prstGeom prst="line">
                              <a:avLst/>
                            </a:prstGeom>
                            <a:ln w="254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44" name="直接连接符 244"/>
                          <wps:cNvCnPr/>
                          <wps:spPr>
                            <a:xfrm flipH="1">
                              <a:off x="3939" y="9792"/>
                              <a:ext cx="396" cy="1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45" name="任意多边形 245"/>
                          <wps:cNvSpPr/>
                          <wps:spPr>
                            <a:xfrm>
                              <a:off x="4300" y="9757"/>
                              <a:ext cx="60" cy="65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60" h="65">
                                  <a:moveTo>
                                    <a:pt x="30" y="0"/>
                                  </a:moveTo>
                                  <a:lnTo>
                                    <a:pt x="25" y="0"/>
                                  </a:lnTo>
                                  <a:lnTo>
                                    <a:pt x="15" y="5"/>
                                  </a:lnTo>
                                  <a:lnTo>
                                    <a:pt x="5" y="10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0" y="35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0" y="45"/>
                                  </a:lnTo>
                                  <a:lnTo>
                                    <a:pt x="5" y="55"/>
                                  </a:lnTo>
                                  <a:lnTo>
                                    <a:pt x="15" y="65"/>
                                  </a:lnTo>
                                  <a:lnTo>
                                    <a:pt x="25" y="65"/>
                                  </a:lnTo>
                                  <a:lnTo>
                                    <a:pt x="30" y="65"/>
                                  </a:lnTo>
                                  <a:lnTo>
                                    <a:pt x="35" y="65"/>
                                  </a:lnTo>
                                  <a:lnTo>
                                    <a:pt x="40" y="65"/>
                                  </a:lnTo>
                                  <a:lnTo>
                                    <a:pt x="50" y="55"/>
                                  </a:lnTo>
                                  <a:lnTo>
                                    <a:pt x="60" y="45"/>
                                  </a:lnTo>
                                  <a:lnTo>
                                    <a:pt x="60" y="40"/>
                                  </a:lnTo>
                                  <a:lnTo>
                                    <a:pt x="60" y="35"/>
                                  </a:lnTo>
                                  <a:lnTo>
                                    <a:pt x="60" y="25"/>
                                  </a:lnTo>
                                  <a:lnTo>
                                    <a:pt x="60" y="20"/>
                                  </a:lnTo>
                                  <a:lnTo>
                                    <a:pt x="50" y="10"/>
                                  </a:lnTo>
                                  <a:lnTo>
                                    <a:pt x="40" y="5"/>
                                  </a:lnTo>
                                  <a:lnTo>
                                    <a:pt x="35" y="0"/>
                                  </a:lnTo>
                                  <a:lnTo>
                                    <a:pt x="3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  <wps:wsp>
                          <wps:cNvPr id="246" name="任意多边形 246"/>
                          <wps:cNvSpPr/>
                          <wps:spPr>
                            <a:xfrm>
                              <a:off x="4300" y="9757"/>
                              <a:ext cx="60" cy="65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60" h="65">
                                  <a:moveTo>
                                    <a:pt x="30" y="0"/>
                                  </a:moveTo>
                                  <a:lnTo>
                                    <a:pt x="25" y="0"/>
                                  </a:lnTo>
                                  <a:lnTo>
                                    <a:pt x="15" y="5"/>
                                  </a:lnTo>
                                  <a:lnTo>
                                    <a:pt x="5" y="10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0" y="35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0" y="45"/>
                                  </a:lnTo>
                                  <a:lnTo>
                                    <a:pt x="5" y="55"/>
                                  </a:lnTo>
                                  <a:lnTo>
                                    <a:pt x="15" y="65"/>
                                  </a:lnTo>
                                  <a:lnTo>
                                    <a:pt x="25" y="65"/>
                                  </a:lnTo>
                                  <a:lnTo>
                                    <a:pt x="30" y="65"/>
                                  </a:lnTo>
                                  <a:lnTo>
                                    <a:pt x="35" y="65"/>
                                  </a:lnTo>
                                  <a:lnTo>
                                    <a:pt x="40" y="65"/>
                                  </a:lnTo>
                                  <a:lnTo>
                                    <a:pt x="50" y="55"/>
                                  </a:lnTo>
                                  <a:lnTo>
                                    <a:pt x="60" y="45"/>
                                  </a:lnTo>
                                  <a:lnTo>
                                    <a:pt x="60" y="40"/>
                                  </a:lnTo>
                                  <a:lnTo>
                                    <a:pt x="60" y="35"/>
                                  </a:lnTo>
                                  <a:lnTo>
                                    <a:pt x="60" y="25"/>
                                  </a:lnTo>
                                  <a:lnTo>
                                    <a:pt x="60" y="20"/>
                                  </a:lnTo>
                                  <a:lnTo>
                                    <a:pt x="50" y="10"/>
                                  </a:lnTo>
                                  <a:lnTo>
                                    <a:pt x="40" y="5"/>
                                  </a:lnTo>
                                  <a:lnTo>
                                    <a:pt x="35" y="0"/>
                                  </a:lnTo>
                                  <a:lnTo>
                                    <a:pt x="30" y="0"/>
                                  </a:lnTo>
                                </a:path>
                              </a:pathLst>
                            </a:custGeom>
                            <a:noFill/>
                            <a:ln w="158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47" name="任意多边形 247"/>
                          <wps:cNvSpPr/>
                          <wps:spPr>
                            <a:xfrm>
                              <a:off x="4290" y="9476"/>
                              <a:ext cx="75" cy="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75" h="80">
                                  <a:moveTo>
                                    <a:pt x="40" y="0"/>
                                  </a:moveTo>
                                  <a:lnTo>
                                    <a:pt x="30" y="0"/>
                                  </a:lnTo>
                                  <a:lnTo>
                                    <a:pt x="25" y="5"/>
                                  </a:lnTo>
                                  <a:lnTo>
                                    <a:pt x="15" y="10"/>
                                  </a:lnTo>
                                  <a:lnTo>
                                    <a:pt x="10" y="15"/>
                                  </a:lnTo>
                                  <a:lnTo>
                                    <a:pt x="5" y="20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0" y="50"/>
                                  </a:lnTo>
                                  <a:lnTo>
                                    <a:pt x="0" y="55"/>
                                  </a:lnTo>
                                  <a:lnTo>
                                    <a:pt x="5" y="60"/>
                                  </a:lnTo>
                                  <a:lnTo>
                                    <a:pt x="10" y="70"/>
                                  </a:lnTo>
                                  <a:lnTo>
                                    <a:pt x="15" y="70"/>
                                  </a:lnTo>
                                  <a:lnTo>
                                    <a:pt x="25" y="75"/>
                                  </a:lnTo>
                                  <a:lnTo>
                                    <a:pt x="30" y="80"/>
                                  </a:lnTo>
                                  <a:lnTo>
                                    <a:pt x="40" y="80"/>
                                  </a:lnTo>
                                  <a:lnTo>
                                    <a:pt x="45" y="80"/>
                                  </a:lnTo>
                                  <a:lnTo>
                                    <a:pt x="55" y="75"/>
                                  </a:lnTo>
                                  <a:lnTo>
                                    <a:pt x="60" y="70"/>
                                  </a:lnTo>
                                  <a:lnTo>
                                    <a:pt x="65" y="70"/>
                                  </a:lnTo>
                                  <a:lnTo>
                                    <a:pt x="70" y="60"/>
                                  </a:lnTo>
                                  <a:lnTo>
                                    <a:pt x="75" y="55"/>
                                  </a:lnTo>
                                  <a:lnTo>
                                    <a:pt x="75" y="50"/>
                                  </a:lnTo>
                                  <a:lnTo>
                                    <a:pt x="75" y="40"/>
                                  </a:lnTo>
                                  <a:lnTo>
                                    <a:pt x="75" y="30"/>
                                  </a:lnTo>
                                  <a:lnTo>
                                    <a:pt x="75" y="25"/>
                                  </a:lnTo>
                                  <a:lnTo>
                                    <a:pt x="70" y="20"/>
                                  </a:lnTo>
                                  <a:lnTo>
                                    <a:pt x="65" y="15"/>
                                  </a:lnTo>
                                  <a:lnTo>
                                    <a:pt x="60" y="10"/>
                                  </a:lnTo>
                                  <a:lnTo>
                                    <a:pt x="55" y="5"/>
                                  </a:lnTo>
                                  <a:lnTo>
                                    <a:pt x="45" y="0"/>
                                  </a:lnTo>
                                  <a:lnTo>
                                    <a:pt x="4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  <wps:wsp>
                          <wps:cNvPr id="248" name="任意多边形 248"/>
                          <wps:cNvSpPr/>
                          <wps:spPr>
                            <a:xfrm>
                              <a:off x="4290" y="9476"/>
                              <a:ext cx="75" cy="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75" h="80">
                                  <a:moveTo>
                                    <a:pt x="40" y="0"/>
                                  </a:moveTo>
                                  <a:lnTo>
                                    <a:pt x="30" y="0"/>
                                  </a:lnTo>
                                  <a:lnTo>
                                    <a:pt x="25" y="5"/>
                                  </a:lnTo>
                                  <a:lnTo>
                                    <a:pt x="15" y="10"/>
                                  </a:lnTo>
                                  <a:lnTo>
                                    <a:pt x="10" y="15"/>
                                  </a:lnTo>
                                  <a:lnTo>
                                    <a:pt x="5" y="20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0" y="50"/>
                                  </a:lnTo>
                                  <a:lnTo>
                                    <a:pt x="0" y="55"/>
                                  </a:lnTo>
                                  <a:lnTo>
                                    <a:pt x="5" y="60"/>
                                  </a:lnTo>
                                  <a:lnTo>
                                    <a:pt x="10" y="70"/>
                                  </a:lnTo>
                                  <a:lnTo>
                                    <a:pt x="15" y="70"/>
                                  </a:lnTo>
                                  <a:lnTo>
                                    <a:pt x="25" y="75"/>
                                  </a:lnTo>
                                  <a:lnTo>
                                    <a:pt x="30" y="80"/>
                                  </a:lnTo>
                                  <a:lnTo>
                                    <a:pt x="40" y="80"/>
                                  </a:lnTo>
                                  <a:lnTo>
                                    <a:pt x="45" y="80"/>
                                  </a:lnTo>
                                  <a:lnTo>
                                    <a:pt x="55" y="75"/>
                                  </a:lnTo>
                                  <a:lnTo>
                                    <a:pt x="60" y="70"/>
                                  </a:lnTo>
                                  <a:lnTo>
                                    <a:pt x="65" y="70"/>
                                  </a:lnTo>
                                  <a:lnTo>
                                    <a:pt x="70" y="60"/>
                                  </a:lnTo>
                                  <a:lnTo>
                                    <a:pt x="75" y="55"/>
                                  </a:lnTo>
                                  <a:lnTo>
                                    <a:pt x="75" y="50"/>
                                  </a:lnTo>
                                  <a:lnTo>
                                    <a:pt x="75" y="40"/>
                                  </a:lnTo>
                                  <a:lnTo>
                                    <a:pt x="75" y="30"/>
                                  </a:lnTo>
                                  <a:lnTo>
                                    <a:pt x="75" y="25"/>
                                  </a:lnTo>
                                  <a:lnTo>
                                    <a:pt x="70" y="20"/>
                                  </a:lnTo>
                                  <a:lnTo>
                                    <a:pt x="65" y="15"/>
                                  </a:lnTo>
                                  <a:lnTo>
                                    <a:pt x="60" y="10"/>
                                  </a:lnTo>
                                  <a:lnTo>
                                    <a:pt x="55" y="5"/>
                                  </a:lnTo>
                                  <a:lnTo>
                                    <a:pt x="45" y="0"/>
                                  </a:lnTo>
                                  <a:lnTo>
                                    <a:pt x="40" y="0"/>
                                  </a:lnTo>
                                </a:path>
                              </a:pathLst>
                            </a:custGeom>
                            <a:noFill/>
                            <a:ln w="158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49" name="直接连接符 249"/>
                          <wps:cNvCnPr/>
                          <wps:spPr>
                            <a:xfrm>
                              <a:off x="4872" y="11865"/>
                              <a:ext cx="266" cy="1"/>
                            </a:xfrm>
                            <a:prstGeom prst="line">
                              <a:avLst/>
                            </a:prstGeom>
                            <a:ln w="254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50" name="矩形 250"/>
                          <wps:cNvSpPr/>
                          <wps:spPr>
                            <a:xfrm>
                              <a:off x="4420" y="9381"/>
                              <a:ext cx="201" cy="28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i/>
                                    <w:iCs/>
                                    <w:color w:val="000000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51" name="矩形 251"/>
                          <wps:cNvSpPr/>
                          <wps:spPr>
                            <a:xfrm>
                              <a:off x="4536" y="9466"/>
                              <a:ext cx="246" cy="2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color w:val="000000"/>
                                    <w:sz w:val="12"/>
                                    <w:szCs w:val="12"/>
                                  </w:rPr>
                                  <w:t>CC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52" name="矩形 252"/>
                          <wps:cNvSpPr/>
                          <wps:spPr>
                            <a:xfrm>
                              <a:off x="4706" y="9386"/>
                              <a:ext cx="130" cy="2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color w:val="000000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53" name="矩形 253"/>
                          <wps:cNvSpPr/>
                          <wps:spPr>
                            <a:xfrm>
                              <a:off x="3844" y="10037"/>
                              <a:ext cx="481" cy="2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color w:val="000000"/>
                                  </w:rPr>
                                  <w:t>8    4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54" name="矩形 254"/>
                          <wps:cNvSpPr/>
                          <wps:spPr>
                            <a:xfrm>
                              <a:off x="4415" y="10037"/>
                              <a:ext cx="130" cy="2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color w:val="000000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55" name="矩形 255"/>
                          <wps:cNvSpPr/>
                          <wps:spPr>
                            <a:xfrm>
                              <a:off x="3989" y="10879"/>
                              <a:ext cx="386" cy="27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b/>
                                    <w:bCs/>
                                    <w:color w:val="000000"/>
                                  </w:rPr>
                                  <w:t>555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56" name="矩形 256"/>
                          <wps:cNvSpPr/>
                          <wps:spPr>
                            <a:xfrm>
                              <a:off x="4275" y="10879"/>
                              <a:ext cx="135" cy="27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b/>
                                    <w:bCs/>
                                    <w:color w:val="000000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57" name="矩形 257"/>
                          <wps:cNvSpPr/>
                          <wps:spPr>
                            <a:xfrm>
                              <a:off x="3613" y="10718"/>
                              <a:ext cx="181" cy="2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color w:val="000000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58" name="矩形 258"/>
                          <wps:cNvSpPr/>
                          <wps:spPr>
                            <a:xfrm>
                              <a:off x="3708" y="10718"/>
                              <a:ext cx="130" cy="2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color w:val="000000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59" name="矩形 259"/>
                          <wps:cNvSpPr/>
                          <wps:spPr>
                            <a:xfrm>
                              <a:off x="3663" y="10934"/>
                              <a:ext cx="130" cy="2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color w:val="000000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60" name="矩形 260"/>
                          <wps:cNvSpPr/>
                          <wps:spPr>
                            <a:xfrm>
                              <a:off x="3613" y="11149"/>
                              <a:ext cx="181" cy="2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color w:val="000000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61" name="矩形 261"/>
                          <wps:cNvSpPr/>
                          <wps:spPr>
                            <a:xfrm>
                              <a:off x="3708" y="11149"/>
                              <a:ext cx="130" cy="2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color w:val="000000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62" name="矩形 262"/>
                          <wps:cNvSpPr/>
                          <wps:spPr>
                            <a:xfrm>
                              <a:off x="2735" y="10708"/>
                              <a:ext cx="206" cy="2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ascii="Bookman Old Style" w:hAnsi="Bookman Old Style"/>
                                    <w:i/>
                                    <w:iCs/>
                                    <w:color w:val="000000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63" name="矩形 263"/>
                          <wps:cNvSpPr/>
                          <wps:spPr>
                            <a:xfrm>
                              <a:off x="2840" y="10783"/>
                              <a:ext cx="95" cy="2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color w:val="000000"/>
                                    <w:sz w:val="12"/>
                                    <w:szCs w:val="12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64" name="矩形 264"/>
                          <wps:cNvSpPr/>
                          <wps:spPr>
                            <a:xfrm>
                              <a:off x="2881" y="10703"/>
                              <a:ext cx="130" cy="2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color w:val="000000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65" name="矩形 265"/>
                          <wps:cNvSpPr/>
                          <wps:spPr>
                            <a:xfrm>
                              <a:off x="5664" y="10308"/>
                              <a:ext cx="130" cy="2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color w:val="000000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66" name="矩形 266"/>
                          <wps:cNvSpPr/>
                          <wps:spPr>
                            <a:xfrm>
                              <a:off x="5388" y="10713"/>
                              <a:ext cx="206" cy="2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ascii="Bookman Old Style" w:hAnsi="Bookman Old Style"/>
                                    <w:i/>
                                    <w:iCs/>
                                    <w:color w:val="000000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67" name="矩形 267"/>
                          <wps:cNvSpPr/>
                          <wps:spPr>
                            <a:xfrm>
                              <a:off x="5494" y="10788"/>
                              <a:ext cx="155" cy="2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color w:val="000000"/>
                                    <w:sz w:val="12"/>
                                    <w:szCs w:val="12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68" name="矩形 268"/>
                          <wps:cNvSpPr/>
                          <wps:spPr>
                            <a:xfrm>
                              <a:off x="5584" y="10788"/>
                              <a:ext cx="125" cy="2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/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69" name="矩形 269"/>
                          <wps:cNvSpPr/>
                          <wps:spPr>
                            <a:xfrm>
                              <a:off x="5644" y="10708"/>
                              <a:ext cx="130" cy="2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color w:val="000000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70" name="矩形 270"/>
                          <wps:cNvSpPr/>
                          <wps:spPr>
                            <a:xfrm>
                              <a:off x="5654" y="11109"/>
                              <a:ext cx="130" cy="2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color w:val="000000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71" name="矩形 271"/>
                          <wps:cNvSpPr/>
                          <wps:spPr>
                            <a:xfrm>
                              <a:off x="5138" y="11495"/>
                              <a:ext cx="431" cy="2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color w:val="000000"/>
                                  </w:rPr>
                                  <w:t>0.01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72" name="矩形 272"/>
                          <wps:cNvSpPr/>
                          <wps:spPr>
                            <a:xfrm>
                              <a:off x="5474" y="11475"/>
                              <a:ext cx="231" cy="2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ascii="Symbol" w:hAnsi="Symbol"/>
                                    <w:color w:val="000000"/>
                                  </w:rPr>
                                  <w:t>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73" name="矩形 273"/>
                          <wps:cNvSpPr/>
                          <wps:spPr>
                            <a:xfrm>
                              <a:off x="5579" y="11495"/>
                              <a:ext cx="191" cy="2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color w:val="000000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74" name="矩形 274"/>
                          <wps:cNvSpPr/>
                          <wps:spPr>
                            <a:xfrm>
                              <a:off x="5684" y="11495"/>
                              <a:ext cx="130" cy="2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color w:val="000000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75" name="矩形 275"/>
                          <wps:cNvSpPr/>
                          <wps:spPr>
                            <a:xfrm>
                              <a:off x="4320" y="10020"/>
                              <a:ext cx="130" cy="2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  <w:color w:val="000000"/>
                                  </w:rPr>
                                  <w:t>4</w:t>
                                </w:r>
                                <w:r>
                                  <w:rPr>
                                    <w:color w:val="000000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76" name="矩形 276"/>
                          <wps:cNvSpPr/>
                          <wps:spPr>
                            <a:xfrm>
                              <a:off x="4546" y="10698"/>
                              <a:ext cx="181" cy="2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color w:val="000000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77" name="矩形 277"/>
                          <wps:cNvSpPr/>
                          <wps:spPr>
                            <a:xfrm>
                              <a:off x="4641" y="10698"/>
                              <a:ext cx="130" cy="2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color w:val="000000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78" name="矩形 278"/>
                          <wps:cNvSpPr/>
                          <wps:spPr>
                            <a:xfrm>
                              <a:off x="4546" y="11119"/>
                              <a:ext cx="181" cy="2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color w:val="000000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79" name="矩形 279"/>
                          <wps:cNvSpPr/>
                          <wps:spPr>
                            <a:xfrm>
                              <a:off x="4641" y="11119"/>
                              <a:ext cx="130" cy="2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color w:val="000000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80" name="矩形 280"/>
                          <wps:cNvSpPr/>
                          <wps:spPr>
                            <a:xfrm>
                              <a:off x="4104" y="11394"/>
                              <a:ext cx="181" cy="2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color w:val="000000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81" name="矩形 281"/>
                          <wps:cNvSpPr/>
                          <wps:spPr>
                            <a:xfrm>
                              <a:off x="4200" y="11394"/>
                              <a:ext cx="130" cy="2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color w:val="000000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</wpg:grpSp>
                      <wpg:grpSp>
                        <wpg:cNvPr id="317" name="组合 317"/>
                        <wpg:cNvGrpSpPr/>
                        <wpg:grpSpPr>
                          <a:xfrm>
                            <a:off x="6840" y="2844"/>
                            <a:ext cx="3110" cy="1633"/>
                            <a:chOff x="3010" y="12131"/>
                            <a:chExt cx="2703" cy="1138"/>
                          </a:xfrm>
                        </wpg:grpSpPr>
                        <wps:wsp>
                          <wps:cNvPr id="283" name="矩形 283"/>
                          <wps:cNvSpPr/>
                          <wps:spPr>
                            <a:xfrm>
                              <a:off x="3010" y="12131"/>
                              <a:ext cx="144" cy="30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color w:val="000000"/>
                                    <w:sz w:val="22"/>
                                    <w:szCs w:val="22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84" name="矩形 284"/>
                          <wps:cNvSpPr/>
                          <wps:spPr>
                            <a:xfrm>
                              <a:off x="5560" y="13012"/>
                              <a:ext cx="113" cy="21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  <w:color w:val="000000"/>
                                    <w:sz w:val="16"/>
                                    <w:szCs w:val="16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85" name="矩形 285"/>
                          <wps:cNvSpPr/>
                          <wps:spPr>
                            <a:xfrm>
                              <a:off x="5603" y="13010"/>
                              <a:ext cx="110" cy="21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b/>
                                    <w:bCs/>
                                    <w:color w:val="000000"/>
                                    <w:sz w:val="16"/>
                                    <w:szCs w:val="16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86" name="任意多边形 286"/>
                          <wps:cNvSpPr/>
                          <wps:spPr>
                            <a:xfrm>
                              <a:off x="3425" y="12147"/>
                              <a:ext cx="34" cy="123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34" h="123">
                                  <a:moveTo>
                                    <a:pt x="17" y="0"/>
                                  </a:moveTo>
                                  <a:lnTo>
                                    <a:pt x="0" y="123"/>
                                  </a:lnTo>
                                  <a:lnTo>
                                    <a:pt x="34" y="123"/>
                                  </a:lnTo>
                                  <a:lnTo>
                                    <a:pt x="1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  <wps:wsp>
                          <wps:cNvPr id="287" name="任意多边形 287"/>
                          <wps:cNvSpPr/>
                          <wps:spPr>
                            <a:xfrm>
                              <a:off x="3425" y="12147"/>
                              <a:ext cx="34" cy="123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34" h="123">
                                  <a:moveTo>
                                    <a:pt x="17" y="0"/>
                                  </a:moveTo>
                                  <a:lnTo>
                                    <a:pt x="0" y="123"/>
                                  </a:lnTo>
                                  <a:lnTo>
                                    <a:pt x="34" y="123"/>
                                  </a:lnTo>
                                  <a:lnTo>
                                    <a:pt x="17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88" name="直接连接符 288"/>
                          <wps:cNvCnPr/>
                          <wps:spPr>
                            <a:xfrm>
                              <a:off x="3447" y="12253"/>
                              <a:ext cx="1" cy="833"/>
                            </a:xfrm>
                            <a:prstGeom prst="line">
                              <a:avLst/>
                            </a:prstGeom>
                            <a:ln w="889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89" name="任意多边形 289"/>
                          <wps:cNvSpPr/>
                          <wps:spPr>
                            <a:xfrm>
                              <a:off x="5385" y="13072"/>
                              <a:ext cx="125" cy="34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25" h="34">
                                  <a:moveTo>
                                    <a:pt x="125" y="17"/>
                                  </a:moveTo>
                                  <a:lnTo>
                                    <a:pt x="0" y="34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25" y="1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  <wps:wsp>
                          <wps:cNvPr id="290" name="任意多边形 290"/>
                          <wps:cNvSpPr/>
                          <wps:spPr>
                            <a:xfrm>
                              <a:off x="5385" y="13072"/>
                              <a:ext cx="125" cy="34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25" h="34">
                                  <a:moveTo>
                                    <a:pt x="125" y="17"/>
                                  </a:moveTo>
                                  <a:lnTo>
                                    <a:pt x="0" y="34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25" y="1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1" name="直接连接符 291"/>
                          <wps:cNvCnPr/>
                          <wps:spPr>
                            <a:xfrm>
                              <a:off x="3447" y="13089"/>
                              <a:ext cx="1952" cy="1"/>
                            </a:xfrm>
                            <a:prstGeom prst="line">
                              <a:avLst/>
                            </a:prstGeom>
                            <a:ln w="889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2" name="任意多边形 292"/>
                          <wps:cNvSpPr/>
                          <wps:spPr>
                            <a:xfrm>
                              <a:off x="3444" y="12854"/>
                              <a:ext cx="1595" cy="5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595" h="5">
                                  <a:moveTo>
                                    <a:pt x="3" y="0"/>
                                  </a:moveTo>
                                  <a:lnTo>
                                    <a:pt x="19" y="0"/>
                                  </a:lnTo>
                                  <a:lnTo>
                                    <a:pt x="19" y="0"/>
                                  </a:lnTo>
                                  <a:lnTo>
                                    <a:pt x="22" y="2"/>
                                  </a:lnTo>
                                  <a:lnTo>
                                    <a:pt x="19" y="2"/>
                                  </a:lnTo>
                                  <a:lnTo>
                                    <a:pt x="19" y="5"/>
                                  </a:lnTo>
                                  <a:lnTo>
                                    <a:pt x="3" y="5"/>
                                  </a:lnTo>
                                  <a:lnTo>
                                    <a:pt x="3" y="2"/>
                                  </a:lnTo>
                                  <a:lnTo>
                                    <a:pt x="0" y="2"/>
                                  </a:lnTo>
                                  <a:lnTo>
                                    <a:pt x="3" y="0"/>
                                  </a:lnTo>
                                  <a:lnTo>
                                    <a:pt x="3" y="0"/>
                                  </a:lnTo>
                                  <a:lnTo>
                                    <a:pt x="3" y="0"/>
                                  </a:lnTo>
                                  <a:close/>
                                  <a:moveTo>
                                    <a:pt x="39" y="0"/>
                                  </a:moveTo>
                                  <a:lnTo>
                                    <a:pt x="53" y="0"/>
                                  </a:lnTo>
                                  <a:lnTo>
                                    <a:pt x="55" y="0"/>
                                  </a:lnTo>
                                  <a:lnTo>
                                    <a:pt x="55" y="2"/>
                                  </a:lnTo>
                                  <a:lnTo>
                                    <a:pt x="55" y="2"/>
                                  </a:lnTo>
                                  <a:lnTo>
                                    <a:pt x="53" y="5"/>
                                  </a:lnTo>
                                  <a:lnTo>
                                    <a:pt x="39" y="5"/>
                                  </a:lnTo>
                                  <a:lnTo>
                                    <a:pt x="36" y="2"/>
                                  </a:lnTo>
                                  <a:lnTo>
                                    <a:pt x="36" y="2"/>
                                  </a:lnTo>
                                  <a:lnTo>
                                    <a:pt x="36" y="0"/>
                                  </a:lnTo>
                                  <a:lnTo>
                                    <a:pt x="39" y="0"/>
                                  </a:lnTo>
                                  <a:lnTo>
                                    <a:pt x="39" y="0"/>
                                  </a:lnTo>
                                  <a:close/>
                                  <a:moveTo>
                                    <a:pt x="75" y="0"/>
                                  </a:moveTo>
                                  <a:lnTo>
                                    <a:pt x="89" y="0"/>
                                  </a:lnTo>
                                  <a:lnTo>
                                    <a:pt x="91" y="0"/>
                                  </a:lnTo>
                                  <a:lnTo>
                                    <a:pt x="91" y="2"/>
                                  </a:lnTo>
                                  <a:lnTo>
                                    <a:pt x="91" y="2"/>
                                  </a:lnTo>
                                  <a:lnTo>
                                    <a:pt x="89" y="5"/>
                                  </a:lnTo>
                                  <a:lnTo>
                                    <a:pt x="75" y="5"/>
                                  </a:lnTo>
                                  <a:lnTo>
                                    <a:pt x="72" y="2"/>
                                  </a:lnTo>
                                  <a:lnTo>
                                    <a:pt x="72" y="2"/>
                                  </a:lnTo>
                                  <a:lnTo>
                                    <a:pt x="72" y="0"/>
                                  </a:lnTo>
                                  <a:lnTo>
                                    <a:pt x="75" y="0"/>
                                  </a:lnTo>
                                  <a:lnTo>
                                    <a:pt x="75" y="0"/>
                                  </a:lnTo>
                                  <a:close/>
                                  <a:moveTo>
                                    <a:pt x="108" y="0"/>
                                  </a:moveTo>
                                  <a:lnTo>
                                    <a:pt x="123" y="0"/>
                                  </a:lnTo>
                                  <a:lnTo>
                                    <a:pt x="125" y="0"/>
                                  </a:lnTo>
                                  <a:lnTo>
                                    <a:pt x="127" y="2"/>
                                  </a:lnTo>
                                  <a:lnTo>
                                    <a:pt x="125" y="2"/>
                                  </a:lnTo>
                                  <a:lnTo>
                                    <a:pt x="123" y="5"/>
                                  </a:lnTo>
                                  <a:lnTo>
                                    <a:pt x="108" y="5"/>
                                  </a:lnTo>
                                  <a:lnTo>
                                    <a:pt x="106" y="2"/>
                                  </a:lnTo>
                                  <a:lnTo>
                                    <a:pt x="106" y="2"/>
                                  </a:lnTo>
                                  <a:lnTo>
                                    <a:pt x="106" y="0"/>
                                  </a:lnTo>
                                  <a:lnTo>
                                    <a:pt x="108" y="0"/>
                                  </a:lnTo>
                                  <a:lnTo>
                                    <a:pt x="108" y="0"/>
                                  </a:lnTo>
                                  <a:close/>
                                  <a:moveTo>
                                    <a:pt x="144" y="0"/>
                                  </a:moveTo>
                                  <a:lnTo>
                                    <a:pt x="159" y="0"/>
                                  </a:lnTo>
                                  <a:lnTo>
                                    <a:pt x="161" y="0"/>
                                  </a:lnTo>
                                  <a:lnTo>
                                    <a:pt x="161" y="2"/>
                                  </a:lnTo>
                                  <a:lnTo>
                                    <a:pt x="161" y="2"/>
                                  </a:lnTo>
                                  <a:lnTo>
                                    <a:pt x="159" y="5"/>
                                  </a:lnTo>
                                  <a:lnTo>
                                    <a:pt x="144" y="5"/>
                                  </a:lnTo>
                                  <a:lnTo>
                                    <a:pt x="142" y="2"/>
                                  </a:lnTo>
                                  <a:lnTo>
                                    <a:pt x="142" y="2"/>
                                  </a:lnTo>
                                  <a:lnTo>
                                    <a:pt x="142" y="0"/>
                                  </a:lnTo>
                                  <a:lnTo>
                                    <a:pt x="144" y="0"/>
                                  </a:lnTo>
                                  <a:lnTo>
                                    <a:pt x="144" y="0"/>
                                  </a:lnTo>
                                  <a:close/>
                                  <a:moveTo>
                                    <a:pt x="178" y="0"/>
                                  </a:moveTo>
                                  <a:lnTo>
                                    <a:pt x="195" y="0"/>
                                  </a:lnTo>
                                  <a:lnTo>
                                    <a:pt x="195" y="0"/>
                                  </a:lnTo>
                                  <a:lnTo>
                                    <a:pt x="197" y="2"/>
                                  </a:lnTo>
                                  <a:lnTo>
                                    <a:pt x="195" y="2"/>
                                  </a:lnTo>
                                  <a:lnTo>
                                    <a:pt x="195" y="5"/>
                                  </a:lnTo>
                                  <a:lnTo>
                                    <a:pt x="178" y="5"/>
                                  </a:lnTo>
                                  <a:lnTo>
                                    <a:pt x="178" y="2"/>
                                  </a:lnTo>
                                  <a:lnTo>
                                    <a:pt x="175" y="2"/>
                                  </a:lnTo>
                                  <a:lnTo>
                                    <a:pt x="178" y="0"/>
                                  </a:lnTo>
                                  <a:lnTo>
                                    <a:pt x="178" y="0"/>
                                  </a:lnTo>
                                  <a:lnTo>
                                    <a:pt x="178" y="0"/>
                                  </a:lnTo>
                                  <a:close/>
                                  <a:moveTo>
                                    <a:pt x="214" y="0"/>
                                  </a:moveTo>
                                  <a:lnTo>
                                    <a:pt x="228" y="0"/>
                                  </a:lnTo>
                                  <a:lnTo>
                                    <a:pt x="231" y="0"/>
                                  </a:lnTo>
                                  <a:lnTo>
                                    <a:pt x="231" y="2"/>
                                  </a:lnTo>
                                  <a:lnTo>
                                    <a:pt x="231" y="2"/>
                                  </a:lnTo>
                                  <a:lnTo>
                                    <a:pt x="228" y="5"/>
                                  </a:lnTo>
                                  <a:lnTo>
                                    <a:pt x="214" y="5"/>
                                  </a:lnTo>
                                  <a:lnTo>
                                    <a:pt x="211" y="2"/>
                                  </a:lnTo>
                                  <a:lnTo>
                                    <a:pt x="211" y="2"/>
                                  </a:lnTo>
                                  <a:lnTo>
                                    <a:pt x="211" y="0"/>
                                  </a:lnTo>
                                  <a:lnTo>
                                    <a:pt x="214" y="0"/>
                                  </a:lnTo>
                                  <a:lnTo>
                                    <a:pt x="214" y="0"/>
                                  </a:lnTo>
                                  <a:close/>
                                  <a:moveTo>
                                    <a:pt x="250" y="0"/>
                                  </a:moveTo>
                                  <a:lnTo>
                                    <a:pt x="264" y="0"/>
                                  </a:lnTo>
                                  <a:lnTo>
                                    <a:pt x="266" y="0"/>
                                  </a:lnTo>
                                  <a:lnTo>
                                    <a:pt x="266" y="2"/>
                                  </a:lnTo>
                                  <a:lnTo>
                                    <a:pt x="266" y="2"/>
                                  </a:lnTo>
                                  <a:lnTo>
                                    <a:pt x="264" y="5"/>
                                  </a:lnTo>
                                  <a:lnTo>
                                    <a:pt x="250" y="5"/>
                                  </a:lnTo>
                                  <a:lnTo>
                                    <a:pt x="247" y="2"/>
                                  </a:lnTo>
                                  <a:lnTo>
                                    <a:pt x="247" y="2"/>
                                  </a:lnTo>
                                  <a:lnTo>
                                    <a:pt x="247" y="0"/>
                                  </a:lnTo>
                                  <a:lnTo>
                                    <a:pt x="250" y="0"/>
                                  </a:lnTo>
                                  <a:lnTo>
                                    <a:pt x="250" y="0"/>
                                  </a:lnTo>
                                  <a:close/>
                                  <a:moveTo>
                                    <a:pt x="283" y="0"/>
                                  </a:moveTo>
                                  <a:lnTo>
                                    <a:pt x="298" y="0"/>
                                  </a:lnTo>
                                  <a:lnTo>
                                    <a:pt x="300" y="0"/>
                                  </a:lnTo>
                                  <a:lnTo>
                                    <a:pt x="300" y="2"/>
                                  </a:lnTo>
                                  <a:lnTo>
                                    <a:pt x="300" y="2"/>
                                  </a:lnTo>
                                  <a:lnTo>
                                    <a:pt x="298" y="5"/>
                                  </a:lnTo>
                                  <a:lnTo>
                                    <a:pt x="283" y="5"/>
                                  </a:lnTo>
                                  <a:lnTo>
                                    <a:pt x="281" y="2"/>
                                  </a:lnTo>
                                  <a:lnTo>
                                    <a:pt x="281" y="2"/>
                                  </a:lnTo>
                                  <a:lnTo>
                                    <a:pt x="281" y="0"/>
                                  </a:lnTo>
                                  <a:lnTo>
                                    <a:pt x="283" y="0"/>
                                  </a:lnTo>
                                  <a:lnTo>
                                    <a:pt x="283" y="0"/>
                                  </a:lnTo>
                                  <a:close/>
                                  <a:moveTo>
                                    <a:pt x="319" y="0"/>
                                  </a:moveTo>
                                  <a:lnTo>
                                    <a:pt x="334" y="0"/>
                                  </a:lnTo>
                                  <a:lnTo>
                                    <a:pt x="336" y="0"/>
                                  </a:lnTo>
                                  <a:lnTo>
                                    <a:pt x="336" y="2"/>
                                  </a:lnTo>
                                  <a:lnTo>
                                    <a:pt x="336" y="2"/>
                                  </a:lnTo>
                                  <a:lnTo>
                                    <a:pt x="334" y="5"/>
                                  </a:lnTo>
                                  <a:lnTo>
                                    <a:pt x="319" y="5"/>
                                  </a:lnTo>
                                  <a:lnTo>
                                    <a:pt x="317" y="2"/>
                                  </a:lnTo>
                                  <a:lnTo>
                                    <a:pt x="317" y="2"/>
                                  </a:lnTo>
                                  <a:lnTo>
                                    <a:pt x="317" y="0"/>
                                  </a:lnTo>
                                  <a:lnTo>
                                    <a:pt x="319" y="0"/>
                                  </a:lnTo>
                                  <a:lnTo>
                                    <a:pt x="319" y="0"/>
                                  </a:lnTo>
                                  <a:close/>
                                  <a:moveTo>
                                    <a:pt x="353" y="0"/>
                                  </a:moveTo>
                                  <a:lnTo>
                                    <a:pt x="370" y="0"/>
                                  </a:lnTo>
                                  <a:lnTo>
                                    <a:pt x="370" y="0"/>
                                  </a:lnTo>
                                  <a:lnTo>
                                    <a:pt x="372" y="2"/>
                                  </a:lnTo>
                                  <a:lnTo>
                                    <a:pt x="370" y="2"/>
                                  </a:lnTo>
                                  <a:lnTo>
                                    <a:pt x="370" y="5"/>
                                  </a:lnTo>
                                  <a:lnTo>
                                    <a:pt x="353" y="5"/>
                                  </a:lnTo>
                                  <a:lnTo>
                                    <a:pt x="353" y="2"/>
                                  </a:lnTo>
                                  <a:lnTo>
                                    <a:pt x="350" y="2"/>
                                  </a:lnTo>
                                  <a:lnTo>
                                    <a:pt x="353" y="0"/>
                                  </a:lnTo>
                                  <a:lnTo>
                                    <a:pt x="353" y="0"/>
                                  </a:lnTo>
                                  <a:lnTo>
                                    <a:pt x="353" y="0"/>
                                  </a:lnTo>
                                  <a:close/>
                                  <a:moveTo>
                                    <a:pt x="389" y="0"/>
                                  </a:moveTo>
                                  <a:lnTo>
                                    <a:pt x="403" y="0"/>
                                  </a:lnTo>
                                  <a:lnTo>
                                    <a:pt x="406" y="0"/>
                                  </a:lnTo>
                                  <a:lnTo>
                                    <a:pt x="406" y="2"/>
                                  </a:lnTo>
                                  <a:lnTo>
                                    <a:pt x="406" y="2"/>
                                  </a:lnTo>
                                  <a:lnTo>
                                    <a:pt x="403" y="5"/>
                                  </a:lnTo>
                                  <a:lnTo>
                                    <a:pt x="389" y="5"/>
                                  </a:lnTo>
                                  <a:lnTo>
                                    <a:pt x="386" y="2"/>
                                  </a:lnTo>
                                  <a:lnTo>
                                    <a:pt x="386" y="2"/>
                                  </a:lnTo>
                                  <a:lnTo>
                                    <a:pt x="386" y="0"/>
                                  </a:lnTo>
                                  <a:lnTo>
                                    <a:pt x="389" y="0"/>
                                  </a:lnTo>
                                  <a:lnTo>
                                    <a:pt x="389" y="0"/>
                                  </a:lnTo>
                                  <a:close/>
                                  <a:moveTo>
                                    <a:pt x="422" y="0"/>
                                  </a:moveTo>
                                  <a:lnTo>
                                    <a:pt x="439" y="0"/>
                                  </a:lnTo>
                                  <a:lnTo>
                                    <a:pt x="439" y="0"/>
                                  </a:lnTo>
                                  <a:lnTo>
                                    <a:pt x="442" y="2"/>
                                  </a:lnTo>
                                  <a:lnTo>
                                    <a:pt x="439" y="2"/>
                                  </a:lnTo>
                                  <a:lnTo>
                                    <a:pt x="439" y="5"/>
                                  </a:lnTo>
                                  <a:lnTo>
                                    <a:pt x="422" y="5"/>
                                  </a:lnTo>
                                  <a:lnTo>
                                    <a:pt x="422" y="2"/>
                                  </a:lnTo>
                                  <a:lnTo>
                                    <a:pt x="420" y="2"/>
                                  </a:lnTo>
                                  <a:lnTo>
                                    <a:pt x="422" y="0"/>
                                  </a:lnTo>
                                  <a:lnTo>
                                    <a:pt x="422" y="0"/>
                                  </a:lnTo>
                                  <a:lnTo>
                                    <a:pt x="422" y="0"/>
                                  </a:lnTo>
                                  <a:close/>
                                  <a:moveTo>
                                    <a:pt x="458" y="0"/>
                                  </a:moveTo>
                                  <a:lnTo>
                                    <a:pt x="473" y="0"/>
                                  </a:lnTo>
                                  <a:lnTo>
                                    <a:pt x="475" y="0"/>
                                  </a:lnTo>
                                  <a:lnTo>
                                    <a:pt x="475" y="2"/>
                                  </a:lnTo>
                                  <a:lnTo>
                                    <a:pt x="475" y="2"/>
                                  </a:lnTo>
                                  <a:lnTo>
                                    <a:pt x="473" y="5"/>
                                  </a:lnTo>
                                  <a:lnTo>
                                    <a:pt x="458" y="5"/>
                                  </a:lnTo>
                                  <a:lnTo>
                                    <a:pt x="456" y="2"/>
                                  </a:lnTo>
                                  <a:lnTo>
                                    <a:pt x="456" y="2"/>
                                  </a:lnTo>
                                  <a:lnTo>
                                    <a:pt x="456" y="0"/>
                                  </a:lnTo>
                                  <a:lnTo>
                                    <a:pt x="458" y="0"/>
                                  </a:lnTo>
                                  <a:lnTo>
                                    <a:pt x="458" y="0"/>
                                  </a:lnTo>
                                  <a:close/>
                                  <a:moveTo>
                                    <a:pt x="494" y="0"/>
                                  </a:moveTo>
                                  <a:lnTo>
                                    <a:pt x="509" y="0"/>
                                  </a:lnTo>
                                  <a:lnTo>
                                    <a:pt x="511" y="0"/>
                                  </a:lnTo>
                                  <a:lnTo>
                                    <a:pt x="511" y="2"/>
                                  </a:lnTo>
                                  <a:lnTo>
                                    <a:pt x="511" y="2"/>
                                  </a:lnTo>
                                  <a:lnTo>
                                    <a:pt x="509" y="5"/>
                                  </a:lnTo>
                                  <a:lnTo>
                                    <a:pt x="494" y="5"/>
                                  </a:lnTo>
                                  <a:lnTo>
                                    <a:pt x="492" y="2"/>
                                  </a:lnTo>
                                  <a:lnTo>
                                    <a:pt x="492" y="2"/>
                                  </a:lnTo>
                                  <a:lnTo>
                                    <a:pt x="492" y="0"/>
                                  </a:lnTo>
                                  <a:lnTo>
                                    <a:pt x="494" y="0"/>
                                  </a:lnTo>
                                  <a:lnTo>
                                    <a:pt x="494" y="0"/>
                                  </a:lnTo>
                                  <a:close/>
                                  <a:moveTo>
                                    <a:pt x="528" y="0"/>
                                  </a:moveTo>
                                  <a:lnTo>
                                    <a:pt x="542" y="0"/>
                                  </a:lnTo>
                                  <a:lnTo>
                                    <a:pt x="545" y="0"/>
                                  </a:lnTo>
                                  <a:lnTo>
                                    <a:pt x="547" y="2"/>
                                  </a:lnTo>
                                  <a:lnTo>
                                    <a:pt x="545" y="2"/>
                                  </a:lnTo>
                                  <a:lnTo>
                                    <a:pt x="542" y="5"/>
                                  </a:lnTo>
                                  <a:lnTo>
                                    <a:pt x="528" y="5"/>
                                  </a:lnTo>
                                  <a:lnTo>
                                    <a:pt x="526" y="2"/>
                                  </a:lnTo>
                                  <a:lnTo>
                                    <a:pt x="526" y="2"/>
                                  </a:lnTo>
                                  <a:lnTo>
                                    <a:pt x="526" y="0"/>
                                  </a:lnTo>
                                  <a:lnTo>
                                    <a:pt x="528" y="0"/>
                                  </a:lnTo>
                                  <a:lnTo>
                                    <a:pt x="528" y="0"/>
                                  </a:lnTo>
                                  <a:close/>
                                  <a:moveTo>
                                    <a:pt x="564" y="0"/>
                                  </a:moveTo>
                                  <a:lnTo>
                                    <a:pt x="578" y="0"/>
                                  </a:lnTo>
                                  <a:lnTo>
                                    <a:pt x="581" y="0"/>
                                  </a:lnTo>
                                  <a:lnTo>
                                    <a:pt x="581" y="2"/>
                                  </a:lnTo>
                                  <a:lnTo>
                                    <a:pt x="581" y="2"/>
                                  </a:lnTo>
                                  <a:lnTo>
                                    <a:pt x="578" y="5"/>
                                  </a:lnTo>
                                  <a:lnTo>
                                    <a:pt x="564" y="5"/>
                                  </a:lnTo>
                                  <a:lnTo>
                                    <a:pt x="562" y="2"/>
                                  </a:lnTo>
                                  <a:lnTo>
                                    <a:pt x="562" y="2"/>
                                  </a:lnTo>
                                  <a:lnTo>
                                    <a:pt x="562" y="0"/>
                                  </a:lnTo>
                                  <a:lnTo>
                                    <a:pt x="564" y="0"/>
                                  </a:lnTo>
                                  <a:lnTo>
                                    <a:pt x="564" y="0"/>
                                  </a:lnTo>
                                  <a:close/>
                                  <a:moveTo>
                                    <a:pt x="598" y="0"/>
                                  </a:moveTo>
                                  <a:lnTo>
                                    <a:pt x="614" y="0"/>
                                  </a:lnTo>
                                  <a:lnTo>
                                    <a:pt x="614" y="0"/>
                                  </a:lnTo>
                                  <a:lnTo>
                                    <a:pt x="617" y="2"/>
                                  </a:lnTo>
                                  <a:lnTo>
                                    <a:pt x="614" y="2"/>
                                  </a:lnTo>
                                  <a:lnTo>
                                    <a:pt x="614" y="5"/>
                                  </a:lnTo>
                                  <a:lnTo>
                                    <a:pt x="598" y="5"/>
                                  </a:lnTo>
                                  <a:lnTo>
                                    <a:pt x="598" y="2"/>
                                  </a:lnTo>
                                  <a:lnTo>
                                    <a:pt x="595" y="2"/>
                                  </a:lnTo>
                                  <a:lnTo>
                                    <a:pt x="598" y="0"/>
                                  </a:lnTo>
                                  <a:lnTo>
                                    <a:pt x="598" y="0"/>
                                  </a:lnTo>
                                  <a:lnTo>
                                    <a:pt x="598" y="0"/>
                                  </a:lnTo>
                                  <a:close/>
                                  <a:moveTo>
                                    <a:pt x="634" y="0"/>
                                  </a:moveTo>
                                  <a:lnTo>
                                    <a:pt x="648" y="0"/>
                                  </a:lnTo>
                                  <a:lnTo>
                                    <a:pt x="650" y="0"/>
                                  </a:lnTo>
                                  <a:lnTo>
                                    <a:pt x="650" y="2"/>
                                  </a:lnTo>
                                  <a:lnTo>
                                    <a:pt x="650" y="2"/>
                                  </a:lnTo>
                                  <a:lnTo>
                                    <a:pt x="648" y="5"/>
                                  </a:lnTo>
                                  <a:lnTo>
                                    <a:pt x="634" y="5"/>
                                  </a:lnTo>
                                  <a:lnTo>
                                    <a:pt x="631" y="2"/>
                                  </a:lnTo>
                                  <a:lnTo>
                                    <a:pt x="631" y="2"/>
                                  </a:lnTo>
                                  <a:lnTo>
                                    <a:pt x="631" y="0"/>
                                  </a:lnTo>
                                  <a:lnTo>
                                    <a:pt x="634" y="0"/>
                                  </a:lnTo>
                                  <a:lnTo>
                                    <a:pt x="634" y="0"/>
                                  </a:lnTo>
                                  <a:close/>
                                  <a:moveTo>
                                    <a:pt x="670" y="0"/>
                                  </a:moveTo>
                                  <a:lnTo>
                                    <a:pt x="684" y="0"/>
                                  </a:lnTo>
                                  <a:lnTo>
                                    <a:pt x="686" y="0"/>
                                  </a:lnTo>
                                  <a:lnTo>
                                    <a:pt x="686" y="2"/>
                                  </a:lnTo>
                                  <a:lnTo>
                                    <a:pt x="686" y="2"/>
                                  </a:lnTo>
                                  <a:lnTo>
                                    <a:pt x="684" y="5"/>
                                  </a:lnTo>
                                  <a:lnTo>
                                    <a:pt x="670" y="5"/>
                                  </a:lnTo>
                                  <a:lnTo>
                                    <a:pt x="667" y="2"/>
                                  </a:lnTo>
                                  <a:lnTo>
                                    <a:pt x="667" y="2"/>
                                  </a:lnTo>
                                  <a:lnTo>
                                    <a:pt x="667" y="0"/>
                                  </a:lnTo>
                                  <a:lnTo>
                                    <a:pt x="670" y="0"/>
                                  </a:lnTo>
                                  <a:lnTo>
                                    <a:pt x="670" y="0"/>
                                  </a:lnTo>
                                  <a:close/>
                                  <a:moveTo>
                                    <a:pt x="703" y="0"/>
                                  </a:moveTo>
                                  <a:lnTo>
                                    <a:pt x="717" y="0"/>
                                  </a:lnTo>
                                  <a:lnTo>
                                    <a:pt x="720" y="0"/>
                                  </a:lnTo>
                                  <a:lnTo>
                                    <a:pt x="720" y="2"/>
                                  </a:lnTo>
                                  <a:lnTo>
                                    <a:pt x="720" y="2"/>
                                  </a:lnTo>
                                  <a:lnTo>
                                    <a:pt x="717" y="5"/>
                                  </a:lnTo>
                                  <a:lnTo>
                                    <a:pt x="703" y="5"/>
                                  </a:lnTo>
                                  <a:lnTo>
                                    <a:pt x="701" y="2"/>
                                  </a:lnTo>
                                  <a:lnTo>
                                    <a:pt x="701" y="2"/>
                                  </a:lnTo>
                                  <a:lnTo>
                                    <a:pt x="701" y="0"/>
                                  </a:lnTo>
                                  <a:lnTo>
                                    <a:pt x="703" y="0"/>
                                  </a:lnTo>
                                  <a:lnTo>
                                    <a:pt x="703" y="0"/>
                                  </a:lnTo>
                                  <a:close/>
                                  <a:moveTo>
                                    <a:pt x="739" y="0"/>
                                  </a:moveTo>
                                  <a:lnTo>
                                    <a:pt x="753" y="0"/>
                                  </a:lnTo>
                                  <a:lnTo>
                                    <a:pt x="756" y="0"/>
                                  </a:lnTo>
                                  <a:lnTo>
                                    <a:pt x="756" y="2"/>
                                  </a:lnTo>
                                  <a:lnTo>
                                    <a:pt x="756" y="2"/>
                                  </a:lnTo>
                                  <a:lnTo>
                                    <a:pt x="753" y="5"/>
                                  </a:lnTo>
                                  <a:lnTo>
                                    <a:pt x="739" y="5"/>
                                  </a:lnTo>
                                  <a:lnTo>
                                    <a:pt x="737" y="2"/>
                                  </a:lnTo>
                                  <a:lnTo>
                                    <a:pt x="737" y="2"/>
                                  </a:lnTo>
                                  <a:lnTo>
                                    <a:pt x="737" y="0"/>
                                  </a:lnTo>
                                  <a:lnTo>
                                    <a:pt x="739" y="0"/>
                                  </a:lnTo>
                                  <a:lnTo>
                                    <a:pt x="739" y="0"/>
                                  </a:lnTo>
                                  <a:close/>
                                  <a:moveTo>
                                    <a:pt x="773" y="0"/>
                                  </a:moveTo>
                                  <a:lnTo>
                                    <a:pt x="789" y="0"/>
                                  </a:lnTo>
                                  <a:lnTo>
                                    <a:pt x="789" y="0"/>
                                  </a:lnTo>
                                  <a:lnTo>
                                    <a:pt x="792" y="2"/>
                                  </a:lnTo>
                                  <a:lnTo>
                                    <a:pt x="789" y="2"/>
                                  </a:lnTo>
                                  <a:lnTo>
                                    <a:pt x="789" y="5"/>
                                  </a:lnTo>
                                  <a:lnTo>
                                    <a:pt x="773" y="5"/>
                                  </a:lnTo>
                                  <a:lnTo>
                                    <a:pt x="773" y="2"/>
                                  </a:lnTo>
                                  <a:lnTo>
                                    <a:pt x="770" y="2"/>
                                  </a:lnTo>
                                  <a:lnTo>
                                    <a:pt x="773" y="0"/>
                                  </a:lnTo>
                                  <a:lnTo>
                                    <a:pt x="773" y="0"/>
                                  </a:lnTo>
                                  <a:lnTo>
                                    <a:pt x="773" y="0"/>
                                  </a:lnTo>
                                  <a:close/>
                                  <a:moveTo>
                                    <a:pt x="809" y="0"/>
                                  </a:moveTo>
                                  <a:lnTo>
                                    <a:pt x="823" y="0"/>
                                  </a:lnTo>
                                  <a:lnTo>
                                    <a:pt x="825" y="0"/>
                                  </a:lnTo>
                                  <a:lnTo>
                                    <a:pt x="825" y="2"/>
                                  </a:lnTo>
                                  <a:lnTo>
                                    <a:pt x="825" y="2"/>
                                  </a:lnTo>
                                  <a:lnTo>
                                    <a:pt x="823" y="5"/>
                                  </a:lnTo>
                                  <a:lnTo>
                                    <a:pt x="809" y="5"/>
                                  </a:lnTo>
                                  <a:lnTo>
                                    <a:pt x="806" y="2"/>
                                  </a:lnTo>
                                  <a:lnTo>
                                    <a:pt x="806" y="2"/>
                                  </a:lnTo>
                                  <a:lnTo>
                                    <a:pt x="806" y="0"/>
                                  </a:lnTo>
                                  <a:lnTo>
                                    <a:pt x="809" y="0"/>
                                  </a:lnTo>
                                  <a:lnTo>
                                    <a:pt x="809" y="0"/>
                                  </a:lnTo>
                                  <a:close/>
                                  <a:moveTo>
                                    <a:pt x="842" y="0"/>
                                  </a:moveTo>
                                  <a:lnTo>
                                    <a:pt x="859" y="0"/>
                                  </a:lnTo>
                                  <a:lnTo>
                                    <a:pt x="859" y="0"/>
                                  </a:lnTo>
                                  <a:lnTo>
                                    <a:pt x="861" y="2"/>
                                  </a:lnTo>
                                  <a:lnTo>
                                    <a:pt x="859" y="2"/>
                                  </a:lnTo>
                                  <a:lnTo>
                                    <a:pt x="859" y="5"/>
                                  </a:lnTo>
                                  <a:lnTo>
                                    <a:pt x="842" y="5"/>
                                  </a:lnTo>
                                  <a:lnTo>
                                    <a:pt x="842" y="2"/>
                                  </a:lnTo>
                                  <a:lnTo>
                                    <a:pt x="840" y="2"/>
                                  </a:lnTo>
                                  <a:lnTo>
                                    <a:pt x="842" y="0"/>
                                  </a:lnTo>
                                  <a:lnTo>
                                    <a:pt x="842" y="0"/>
                                  </a:lnTo>
                                  <a:lnTo>
                                    <a:pt x="842" y="0"/>
                                  </a:lnTo>
                                  <a:close/>
                                  <a:moveTo>
                                    <a:pt x="878" y="0"/>
                                  </a:moveTo>
                                  <a:lnTo>
                                    <a:pt x="893" y="0"/>
                                  </a:lnTo>
                                  <a:lnTo>
                                    <a:pt x="895" y="0"/>
                                  </a:lnTo>
                                  <a:lnTo>
                                    <a:pt x="895" y="2"/>
                                  </a:lnTo>
                                  <a:lnTo>
                                    <a:pt x="895" y="2"/>
                                  </a:lnTo>
                                  <a:lnTo>
                                    <a:pt x="893" y="5"/>
                                  </a:lnTo>
                                  <a:lnTo>
                                    <a:pt x="878" y="5"/>
                                  </a:lnTo>
                                  <a:lnTo>
                                    <a:pt x="876" y="2"/>
                                  </a:lnTo>
                                  <a:lnTo>
                                    <a:pt x="876" y="2"/>
                                  </a:lnTo>
                                  <a:lnTo>
                                    <a:pt x="876" y="0"/>
                                  </a:lnTo>
                                  <a:lnTo>
                                    <a:pt x="878" y="0"/>
                                  </a:lnTo>
                                  <a:lnTo>
                                    <a:pt x="878" y="0"/>
                                  </a:lnTo>
                                  <a:close/>
                                  <a:moveTo>
                                    <a:pt x="914" y="0"/>
                                  </a:moveTo>
                                  <a:lnTo>
                                    <a:pt x="929" y="0"/>
                                  </a:lnTo>
                                  <a:lnTo>
                                    <a:pt x="931" y="0"/>
                                  </a:lnTo>
                                  <a:lnTo>
                                    <a:pt x="931" y="2"/>
                                  </a:lnTo>
                                  <a:lnTo>
                                    <a:pt x="931" y="2"/>
                                  </a:lnTo>
                                  <a:lnTo>
                                    <a:pt x="929" y="5"/>
                                  </a:lnTo>
                                  <a:lnTo>
                                    <a:pt x="914" y="5"/>
                                  </a:lnTo>
                                  <a:lnTo>
                                    <a:pt x="912" y="2"/>
                                  </a:lnTo>
                                  <a:lnTo>
                                    <a:pt x="912" y="2"/>
                                  </a:lnTo>
                                  <a:lnTo>
                                    <a:pt x="912" y="0"/>
                                  </a:lnTo>
                                  <a:lnTo>
                                    <a:pt x="914" y="0"/>
                                  </a:lnTo>
                                  <a:lnTo>
                                    <a:pt x="914" y="0"/>
                                  </a:lnTo>
                                  <a:close/>
                                  <a:moveTo>
                                    <a:pt x="948" y="0"/>
                                  </a:moveTo>
                                  <a:lnTo>
                                    <a:pt x="962" y="0"/>
                                  </a:lnTo>
                                  <a:lnTo>
                                    <a:pt x="965" y="0"/>
                                  </a:lnTo>
                                  <a:lnTo>
                                    <a:pt x="967" y="2"/>
                                  </a:lnTo>
                                  <a:lnTo>
                                    <a:pt x="965" y="2"/>
                                  </a:lnTo>
                                  <a:lnTo>
                                    <a:pt x="962" y="5"/>
                                  </a:lnTo>
                                  <a:lnTo>
                                    <a:pt x="948" y="5"/>
                                  </a:lnTo>
                                  <a:lnTo>
                                    <a:pt x="945" y="2"/>
                                  </a:lnTo>
                                  <a:lnTo>
                                    <a:pt x="945" y="2"/>
                                  </a:lnTo>
                                  <a:lnTo>
                                    <a:pt x="945" y="0"/>
                                  </a:lnTo>
                                  <a:lnTo>
                                    <a:pt x="948" y="0"/>
                                  </a:lnTo>
                                  <a:lnTo>
                                    <a:pt x="948" y="0"/>
                                  </a:lnTo>
                                  <a:close/>
                                  <a:moveTo>
                                    <a:pt x="984" y="0"/>
                                  </a:moveTo>
                                  <a:lnTo>
                                    <a:pt x="998" y="0"/>
                                  </a:lnTo>
                                  <a:lnTo>
                                    <a:pt x="1001" y="0"/>
                                  </a:lnTo>
                                  <a:lnTo>
                                    <a:pt x="1001" y="2"/>
                                  </a:lnTo>
                                  <a:lnTo>
                                    <a:pt x="1001" y="2"/>
                                  </a:lnTo>
                                  <a:lnTo>
                                    <a:pt x="998" y="5"/>
                                  </a:lnTo>
                                  <a:lnTo>
                                    <a:pt x="984" y="5"/>
                                  </a:lnTo>
                                  <a:lnTo>
                                    <a:pt x="981" y="2"/>
                                  </a:lnTo>
                                  <a:lnTo>
                                    <a:pt x="981" y="2"/>
                                  </a:lnTo>
                                  <a:lnTo>
                                    <a:pt x="981" y="0"/>
                                  </a:lnTo>
                                  <a:lnTo>
                                    <a:pt x="984" y="0"/>
                                  </a:lnTo>
                                  <a:lnTo>
                                    <a:pt x="984" y="0"/>
                                  </a:lnTo>
                                  <a:close/>
                                  <a:moveTo>
                                    <a:pt x="1017" y="0"/>
                                  </a:moveTo>
                                  <a:lnTo>
                                    <a:pt x="1034" y="0"/>
                                  </a:lnTo>
                                  <a:lnTo>
                                    <a:pt x="1034" y="0"/>
                                  </a:lnTo>
                                  <a:lnTo>
                                    <a:pt x="1037" y="2"/>
                                  </a:lnTo>
                                  <a:lnTo>
                                    <a:pt x="1034" y="2"/>
                                  </a:lnTo>
                                  <a:lnTo>
                                    <a:pt x="1034" y="5"/>
                                  </a:lnTo>
                                  <a:lnTo>
                                    <a:pt x="1017" y="5"/>
                                  </a:lnTo>
                                  <a:lnTo>
                                    <a:pt x="1017" y="2"/>
                                  </a:lnTo>
                                  <a:lnTo>
                                    <a:pt x="1015" y="2"/>
                                  </a:lnTo>
                                  <a:lnTo>
                                    <a:pt x="1017" y="0"/>
                                  </a:lnTo>
                                  <a:lnTo>
                                    <a:pt x="1017" y="0"/>
                                  </a:lnTo>
                                  <a:lnTo>
                                    <a:pt x="1017" y="0"/>
                                  </a:lnTo>
                                  <a:close/>
                                  <a:moveTo>
                                    <a:pt x="1053" y="0"/>
                                  </a:moveTo>
                                  <a:lnTo>
                                    <a:pt x="1068" y="0"/>
                                  </a:lnTo>
                                  <a:lnTo>
                                    <a:pt x="1070" y="0"/>
                                  </a:lnTo>
                                  <a:lnTo>
                                    <a:pt x="1070" y="2"/>
                                  </a:lnTo>
                                  <a:lnTo>
                                    <a:pt x="1070" y="2"/>
                                  </a:lnTo>
                                  <a:lnTo>
                                    <a:pt x="1068" y="5"/>
                                  </a:lnTo>
                                  <a:lnTo>
                                    <a:pt x="1053" y="5"/>
                                  </a:lnTo>
                                  <a:lnTo>
                                    <a:pt x="1051" y="2"/>
                                  </a:lnTo>
                                  <a:lnTo>
                                    <a:pt x="1051" y="2"/>
                                  </a:lnTo>
                                  <a:lnTo>
                                    <a:pt x="1051" y="0"/>
                                  </a:lnTo>
                                  <a:lnTo>
                                    <a:pt x="1053" y="0"/>
                                  </a:lnTo>
                                  <a:lnTo>
                                    <a:pt x="1053" y="0"/>
                                  </a:lnTo>
                                  <a:close/>
                                  <a:moveTo>
                                    <a:pt x="1089" y="0"/>
                                  </a:moveTo>
                                  <a:lnTo>
                                    <a:pt x="1104" y="0"/>
                                  </a:lnTo>
                                  <a:lnTo>
                                    <a:pt x="1106" y="0"/>
                                  </a:lnTo>
                                  <a:lnTo>
                                    <a:pt x="1106" y="2"/>
                                  </a:lnTo>
                                  <a:lnTo>
                                    <a:pt x="1106" y="2"/>
                                  </a:lnTo>
                                  <a:lnTo>
                                    <a:pt x="1104" y="5"/>
                                  </a:lnTo>
                                  <a:lnTo>
                                    <a:pt x="1089" y="5"/>
                                  </a:lnTo>
                                  <a:lnTo>
                                    <a:pt x="1087" y="2"/>
                                  </a:lnTo>
                                  <a:lnTo>
                                    <a:pt x="1087" y="2"/>
                                  </a:lnTo>
                                  <a:lnTo>
                                    <a:pt x="1087" y="0"/>
                                  </a:lnTo>
                                  <a:lnTo>
                                    <a:pt x="1089" y="0"/>
                                  </a:lnTo>
                                  <a:lnTo>
                                    <a:pt x="1089" y="0"/>
                                  </a:lnTo>
                                  <a:close/>
                                  <a:moveTo>
                                    <a:pt x="1123" y="0"/>
                                  </a:moveTo>
                                  <a:lnTo>
                                    <a:pt x="1137" y="0"/>
                                  </a:lnTo>
                                  <a:lnTo>
                                    <a:pt x="1140" y="0"/>
                                  </a:lnTo>
                                  <a:lnTo>
                                    <a:pt x="1140" y="2"/>
                                  </a:lnTo>
                                  <a:lnTo>
                                    <a:pt x="1140" y="2"/>
                                  </a:lnTo>
                                  <a:lnTo>
                                    <a:pt x="1137" y="5"/>
                                  </a:lnTo>
                                  <a:lnTo>
                                    <a:pt x="1123" y="5"/>
                                  </a:lnTo>
                                  <a:lnTo>
                                    <a:pt x="1121" y="2"/>
                                  </a:lnTo>
                                  <a:lnTo>
                                    <a:pt x="1121" y="2"/>
                                  </a:lnTo>
                                  <a:lnTo>
                                    <a:pt x="1121" y="0"/>
                                  </a:lnTo>
                                  <a:lnTo>
                                    <a:pt x="1123" y="0"/>
                                  </a:lnTo>
                                  <a:lnTo>
                                    <a:pt x="1123" y="0"/>
                                  </a:lnTo>
                                  <a:close/>
                                  <a:moveTo>
                                    <a:pt x="1159" y="0"/>
                                  </a:moveTo>
                                  <a:lnTo>
                                    <a:pt x="1173" y="0"/>
                                  </a:lnTo>
                                  <a:lnTo>
                                    <a:pt x="1176" y="0"/>
                                  </a:lnTo>
                                  <a:lnTo>
                                    <a:pt x="1176" y="2"/>
                                  </a:lnTo>
                                  <a:lnTo>
                                    <a:pt x="1176" y="2"/>
                                  </a:lnTo>
                                  <a:lnTo>
                                    <a:pt x="1173" y="5"/>
                                  </a:lnTo>
                                  <a:lnTo>
                                    <a:pt x="1159" y="5"/>
                                  </a:lnTo>
                                  <a:lnTo>
                                    <a:pt x="1156" y="2"/>
                                  </a:lnTo>
                                  <a:lnTo>
                                    <a:pt x="1156" y="2"/>
                                  </a:lnTo>
                                  <a:lnTo>
                                    <a:pt x="1156" y="0"/>
                                  </a:lnTo>
                                  <a:lnTo>
                                    <a:pt x="1159" y="0"/>
                                  </a:lnTo>
                                  <a:lnTo>
                                    <a:pt x="1159" y="0"/>
                                  </a:lnTo>
                                  <a:close/>
                                  <a:moveTo>
                                    <a:pt x="1192" y="0"/>
                                  </a:moveTo>
                                  <a:lnTo>
                                    <a:pt x="1209" y="0"/>
                                  </a:lnTo>
                                  <a:lnTo>
                                    <a:pt x="1209" y="0"/>
                                  </a:lnTo>
                                  <a:lnTo>
                                    <a:pt x="1212" y="2"/>
                                  </a:lnTo>
                                  <a:lnTo>
                                    <a:pt x="1209" y="2"/>
                                  </a:lnTo>
                                  <a:lnTo>
                                    <a:pt x="1209" y="5"/>
                                  </a:lnTo>
                                  <a:lnTo>
                                    <a:pt x="1192" y="5"/>
                                  </a:lnTo>
                                  <a:lnTo>
                                    <a:pt x="1192" y="2"/>
                                  </a:lnTo>
                                  <a:lnTo>
                                    <a:pt x="1190" y="2"/>
                                  </a:lnTo>
                                  <a:lnTo>
                                    <a:pt x="1192" y="0"/>
                                  </a:lnTo>
                                  <a:lnTo>
                                    <a:pt x="1192" y="0"/>
                                  </a:lnTo>
                                  <a:lnTo>
                                    <a:pt x="1192" y="0"/>
                                  </a:lnTo>
                                  <a:close/>
                                  <a:moveTo>
                                    <a:pt x="1228" y="0"/>
                                  </a:moveTo>
                                  <a:lnTo>
                                    <a:pt x="1243" y="0"/>
                                  </a:lnTo>
                                  <a:lnTo>
                                    <a:pt x="1245" y="0"/>
                                  </a:lnTo>
                                  <a:lnTo>
                                    <a:pt x="1245" y="2"/>
                                  </a:lnTo>
                                  <a:lnTo>
                                    <a:pt x="1245" y="2"/>
                                  </a:lnTo>
                                  <a:lnTo>
                                    <a:pt x="1243" y="5"/>
                                  </a:lnTo>
                                  <a:lnTo>
                                    <a:pt x="1228" y="5"/>
                                  </a:lnTo>
                                  <a:lnTo>
                                    <a:pt x="1226" y="2"/>
                                  </a:lnTo>
                                  <a:lnTo>
                                    <a:pt x="1226" y="2"/>
                                  </a:lnTo>
                                  <a:lnTo>
                                    <a:pt x="1226" y="0"/>
                                  </a:lnTo>
                                  <a:lnTo>
                                    <a:pt x="1228" y="0"/>
                                  </a:lnTo>
                                  <a:lnTo>
                                    <a:pt x="1228" y="0"/>
                                  </a:lnTo>
                                  <a:close/>
                                  <a:moveTo>
                                    <a:pt x="1262" y="0"/>
                                  </a:moveTo>
                                  <a:lnTo>
                                    <a:pt x="1279" y="0"/>
                                  </a:lnTo>
                                  <a:lnTo>
                                    <a:pt x="1279" y="0"/>
                                  </a:lnTo>
                                  <a:lnTo>
                                    <a:pt x="1281" y="2"/>
                                  </a:lnTo>
                                  <a:lnTo>
                                    <a:pt x="1279" y="2"/>
                                  </a:lnTo>
                                  <a:lnTo>
                                    <a:pt x="1279" y="5"/>
                                  </a:lnTo>
                                  <a:lnTo>
                                    <a:pt x="1262" y="5"/>
                                  </a:lnTo>
                                  <a:lnTo>
                                    <a:pt x="1262" y="2"/>
                                  </a:lnTo>
                                  <a:lnTo>
                                    <a:pt x="1260" y="2"/>
                                  </a:lnTo>
                                  <a:lnTo>
                                    <a:pt x="1262" y="0"/>
                                  </a:lnTo>
                                  <a:lnTo>
                                    <a:pt x="1262" y="0"/>
                                  </a:lnTo>
                                  <a:lnTo>
                                    <a:pt x="1262" y="0"/>
                                  </a:lnTo>
                                  <a:close/>
                                  <a:moveTo>
                                    <a:pt x="1298" y="0"/>
                                  </a:moveTo>
                                  <a:lnTo>
                                    <a:pt x="1312" y="0"/>
                                  </a:lnTo>
                                  <a:lnTo>
                                    <a:pt x="1315" y="0"/>
                                  </a:lnTo>
                                  <a:lnTo>
                                    <a:pt x="1315" y="2"/>
                                  </a:lnTo>
                                  <a:lnTo>
                                    <a:pt x="1315" y="2"/>
                                  </a:lnTo>
                                  <a:lnTo>
                                    <a:pt x="1312" y="5"/>
                                  </a:lnTo>
                                  <a:lnTo>
                                    <a:pt x="1298" y="5"/>
                                  </a:lnTo>
                                  <a:lnTo>
                                    <a:pt x="1296" y="2"/>
                                  </a:lnTo>
                                  <a:lnTo>
                                    <a:pt x="1296" y="2"/>
                                  </a:lnTo>
                                  <a:lnTo>
                                    <a:pt x="1296" y="0"/>
                                  </a:lnTo>
                                  <a:lnTo>
                                    <a:pt x="1298" y="0"/>
                                  </a:lnTo>
                                  <a:lnTo>
                                    <a:pt x="1298" y="0"/>
                                  </a:lnTo>
                                  <a:close/>
                                  <a:moveTo>
                                    <a:pt x="1334" y="0"/>
                                  </a:moveTo>
                                  <a:lnTo>
                                    <a:pt x="1348" y="0"/>
                                  </a:lnTo>
                                  <a:lnTo>
                                    <a:pt x="1351" y="0"/>
                                  </a:lnTo>
                                  <a:lnTo>
                                    <a:pt x="1351" y="2"/>
                                  </a:lnTo>
                                  <a:lnTo>
                                    <a:pt x="1351" y="2"/>
                                  </a:lnTo>
                                  <a:lnTo>
                                    <a:pt x="1348" y="5"/>
                                  </a:lnTo>
                                  <a:lnTo>
                                    <a:pt x="1334" y="5"/>
                                  </a:lnTo>
                                  <a:lnTo>
                                    <a:pt x="1332" y="2"/>
                                  </a:lnTo>
                                  <a:lnTo>
                                    <a:pt x="1332" y="2"/>
                                  </a:lnTo>
                                  <a:lnTo>
                                    <a:pt x="1332" y="0"/>
                                  </a:lnTo>
                                  <a:lnTo>
                                    <a:pt x="1334" y="0"/>
                                  </a:lnTo>
                                  <a:lnTo>
                                    <a:pt x="1334" y="0"/>
                                  </a:lnTo>
                                  <a:close/>
                                  <a:moveTo>
                                    <a:pt x="1368" y="0"/>
                                  </a:moveTo>
                                  <a:lnTo>
                                    <a:pt x="1382" y="0"/>
                                  </a:lnTo>
                                  <a:lnTo>
                                    <a:pt x="1384" y="0"/>
                                  </a:lnTo>
                                  <a:lnTo>
                                    <a:pt x="1387" y="2"/>
                                  </a:lnTo>
                                  <a:lnTo>
                                    <a:pt x="1384" y="2"/>
                                  </a:lnTo>
                                  <a:lnTo>
                                    <a:pt x="1382" y="5"/>
                                  </a:lnTo>
                                  <a:lnTo>
                                    <a:pt x="1368" y="5"/>
                                  </a:lnTo>
                                  <a:lnTo>
                                    <a:pt x="1365" y="2"/>
                                  </a:lnTo>
                                  <a:lnTo>
                                    <a:pt x="1365" y="2"/>
                                  </a:lnTo>
                                  <a:lnTo>
                                    <a:pt x="1365" y="0"/>
                                  </a:lnTo>
                                  <a:lnTo>
                                    <a:pt x="1368" y="0"/>
                                  </a:lnTo>
                                  <a:lnTo>
                                    <a:pt x="1368" y="0"/>
                                  </a:lnTo>
                                  <a:close/>
                                  <a:moveTo>
                                    <a:pt x="1404" y="0"/>
                                  </a:moveTo>
                                  <a:lnTo>
                                    <a:pt x="1418" y="0"/>
                                  </a:lnTo>
                                  <a:lnTo>
                                    <a:pt x="1420" y="0"/>
                                  </a:lnTo>
                                  <a:lnTo>
                                    <a:pt x="1420" y="2"/>
                                  </a:lnTo>
                                  <a:lnTo>
                                    <a:pt x="1420" y="2"/>
                                  </a:lnTo>
                                  <a:lnTo>
                                    <a:pt x="1418" y="5"/>
                                  </a:lnTo>
                                  <a:lnTo>
                                    <a:pt x="1404" y="5"/>
                                  </a:lnTo>
                                  <a:lnTo>
                                    <a:pt x="1401" y="2"/>
                                  </a:lnTo>
                                  <a:lnTo>
                                    <a:pt x="1401" y="2"/>
                                  </a:lnTo>
                                  <a:lnTo>
                                    <a:pt x="1401" y="0"/>
                                  </a:lnTo>
                                  <a:lnTo>
                                    <a:pt x="1404" y="0"/>
                                  </a:lnTo>
                                  <a:lnTo>
                                    <a:pt x="1404" y="0"/>
                                  </a:lnTo>
                                  <a:close/>
                                  <a:moveTo>
                                    <a:pt x="1437" y="0"/>
                                  </a:moveTo>
                                  <a:lnTo>
                                    <a:pt x="1454" y="0"/>
                                  </a:lnTo>
                                  <a:lnTo>
                                    <a:pt x="1454" y="0"/>
                                  </a:lnTo>
                                  <a:lnTo>
                                    <a:pt x="1456" y="2"/>
                                  </a:lnTo>
                                  <a:lnTo>
                                    <a:pt x="1454" y="2"/>
                                  </a:lnTo>
                                  <a:lnTo>
                                    <a:pt x="1454" y="5"/>
                                  </a:lnTo>
                                  <a:lnTo>
                                    <a:pt x="1437" y="5"/>
                                  </a:lnTo>
                                  <a:lnTo>
                                    <a:pt x="1437" y="2"/>
                                  </a:lnTo>
                                  <a:lnTo>
                                    <a:pt x="1435" y="2"/>
                                  </a:lnTo>
                                  <a:lnTo>
                                    <a:pt x="1437" y="0"/>
                                  </a:lnTo>
                                  <a:lnTo>
                                    <a:pt x="1437" y="0"/>
                                  </a:lnTo>
                                  <a:lnTo>
                                    <a:pt x="1437" y="0"/>
                                  </a:lnTo>
                                  <a:close/>
                                  <a:moveTo>
                                    <a:pt x="1473" y="0"/>
                                  </a:moveTo>
                                  <a:lnTo>
                                    <a:pt x="1488" y="0"/>
                                  </a:lnTo>
                                  <a:lnTo>
                                    <a:pt x="1490" y="0"/>
                                  </a:lnTo>
                                  <a:lnTo>
                                    <a:pt x="1490" y="2"/>
                                  </a:lnTo>
                                  <a:lnTo>
                                    <a:pt x="1490" y="2"/>
                                  </a:lnTo>
                                  <a:lnTo>
                                    <a:pt x="1488" y="5"/>
                                  </a:lnTo>
                                  <a:lnTo>
                                    <a:pt x="1473" y="5"/>
                                  </a:lnTo>
                                  <a:lnTo>
                                    <a:pt x="1471" y="2"/>
                                  </a:lnTo>
                                  <a:lnTo>
                                    <a:pt x="1471" y="2"/>
                                  </a:lnTo>
                                  <a:lnTo>
                                    <a:pt x="1471" y="0"/>
                                  </a:lnTo>
                                  <a:lnTo>
                                    <a:pt x="1473" y="0"/>
                                  </a:lnTo>
                                  <a:lnTo>
                                    <a:pt x="1473" y="0"/>
                                  </a:lnTo>
                                  <a:close/>
                                  <a:moveTo>
                                    <a:pt x="1509" y="0"/>
                                  </a:moveTo>
                                  <a:lnTo>
                                    <a:pt x="1524" y="0"/>
                                  </a:lnTo>
                                  <a:lnTo>
                                    <a:pt x="1526" y="0"/>
                                  </a:lnTo>
                                  <a:lnTo>
                                    <a:pt x="1526" y="2"/>
                                  </a:lnTo>
                                  <a:lnTo>
                                    <a:pt x="1526" y="2"/>
                                  </a:lnTo>
                                  <a:lnTo>
                                    <a:pt x="1524" y="5"/>
                                  </a:lnTo>
                                  <a:lnTo>
                                    <a:pt x="1509" y="5"/>
                                  </a:lnTo>
                                  <a:lnTo>
                                    <a:pt x="1507" y="2"/>
                                  </a:lnTo>
                                  <a:lnTo>
                                    <a:pt x="1507" y="2"/>
                                  </a:lnTo>
                                  <a:lnTo>
                                    <a:pt x="1507" y="0"/>
                                  </a:lnTo>
                                  <a:lnTo>
                                    <a:pt x="1509" y="0"/>
                                  </a:lnTo>
                                  <a:lnTo>
                                    <a:pt x="1509" y="0"/>
                                  </a:lnTo>
                                  <a:close/>
                                  <a:moveTo>
                                    <a:pt x="1543" y="0"/>
                                  </a:moveTo>
                                  <a:lnTo>
                                    <a:pt x="1557" y="0"/>
                                  </a:lnTo>
                                  <a:lnTo>
                                    <a:pt x="1560" y="0"/>
                                  </a:lnTo>
                                  <a:lnTo>
                                    <a:pt x="1560" y="2"/>
                                  </a:lnTo>
                                  <a:lnTo>
                                    <a:pt x="1560" y="2"/>
                                  </a:lnTo>
                                  <a:lnTo>
                                    <a:pt x="1557" y="5"/>
                                  </a:lnTo>
                                  <a:lnTo>
                                    <a:pt x="1543" y="5"/>
                                  </a:lnTo>
                                  <a:lnTo>
                                    <a:pt x="1540" y="2"/>
                                  </a:lnTo>
                                  <a:lnTo>
                                    <a:pt x="1540" y="2"/>
                                  </a:lnTo>
                                  <a:lnTo>
                                    <a:pt x="1540" y="0"/>
                                  </a:lnTo>
                                  <a:lnTo>
                                    <a:pt x="1543" y="0"/>
                                  </a:lnTo>
                                  <a:lnTo>
                                    <a:pt x="1543" y="0"/>
                                  </a:lnTo>
                                  <a:close/>
                                  <a:moveTo>
                                    <a:pt x="1579" y="0"/>
                                  </a:moveTo>
                                  <a:lnTo>
                                    <a:pt x="1593" y="0"/>
                                  </a:lnTo>
                                  <a:lnTo>
                                    <a:pt x="1595" y="0"/>
                                  </a:lnTo>
                                  <a:lnTo>
                                    <a:pt x="1595" y="2"/>
                                  </a:lnTo>
                                  <a:lnTo>
                                    <a:pt x="1595" y="2"/>
                                  </a:lnTo>
                                  <a:lnTo>
                                    <a:pt x="1593" y="5"/>
                                  </a:lnTo>
                                  <a:lnTo>
                                    <a:pt x="1579" y="5"/>
                                  </a:lnTo>
                                  <a:lnTo>
                                    <a:pt x="1576" y="2"/>
                                  </a:lnTo>
                                  <a:lnTo>
                                    <a:pt x="1576" y="2"/>
                                  </a:lnTo>
                                  <a:lnTo>
                                    <a:pt x="1576" y="0"/>
                                  </a:lnTo>
                                  <a:lnTo>
                                    <a:pt x="1579" y="0"/>
                                  </a:lnTo>
                                  <a:lnTo>
                                    <a:pt x="1579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FF"/>
                            </a:solidFill>
                            <a:ln w="1270" cap="flat" cmpd="sng">
                              <a:solidFill>
                                <a:srgbClr val="0000FF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3" name="任意多边形 293"/>
                          <wps:cNvSpPr/>
                          <wps:spPr>
                            <a:xfrm>
                              <a:off x="3444" y="12650"/>
                              <a:ext cx="1595" cy="5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595" h="5">
                                  <a:moveTo>
                                    <a:pt x="3" y="0"/>
                                  </a:moveTo>
                                  <a:lnTo>
                                    <a:pt x="19" y="0"/>
                                  </a:lnTo>
                                  <a:lnTo>
                                    <a:pt x="19" y="0"/>
                                  </a:lnTo>
                                  <a:lnTo>
                                    <a:pt x="22" y="3"/>
                                  </a:lnTo>
                                  <a:lnTo>
                                    <a:pt x="19" y="3"/>
                                  </a:lnTo>
                                  <a:lnTo>
                                    <a:pt x="19" y="5"/>
                                  </a:lnTo>
                                  <a:lnTo>
                                    <a:pt x="3" y="5"/>
                                  </a:lnTo>
                                  <a:lnTo>
                                    <a:pt x="3" y="3"/>
                                  </a:lnTo>
                                  <a:lnTo>
                                    <a:pt x="0" y="3"/>
                                  </a:lnTo>
                                  <a:lnTo>
                                    <a:pt x="3" y="0"/>
                                  </a:lnTo>
                                  <a:lnTo>
                                    <a:pt x="3" y="0"/>
                                  </a:lnTo>
                                  <a:lnTo>
                                    <a:pt x="3" y="0"/>
                                  </a:lnTo>
                                  <a:close/>
                                  <a:moveTo>
                                    <a:pt x="39" y="0"/>
                                  </a:moveTo>
                                  <a:lnTo>
                                    <a:pt x="53" y="0"/>
                                  </a:lnTo>
                                  <a:lnTo>
                                    <a:pt x="55" y="0"/>
                                  </a:lnTo>
                                  <a:lnTo>
                                    <a:pt x="55" y="3"/>
                                  </a:lnTo>
                                  <a:lnTo>
                                    <a:pt x="55" y="3"/>
                                  </a:lnTo>
                                  <a:lnTo>
                                    <a:pt x="53" y="5"/>
                                  </a:lnTo>
                                  <a:lnTo>
                                    <a:pt x="39" y="5"/>
                                  </a:lnTo>
                                  <a:lnTo>
                                    <a:pt x="36" y="3"/>
                                  </a:lnTo>
                                  <a:lnTo>
                                    <a:pt x="36" y="3"/>
                                  </a:lnTo>
                                  <a:lnTo>
                                    <a:pt x="36" y="0"/>
                                  </a:lnTo>
                                  <a:lnTo>
                                    <a:pt x="39" y="0"/>
                                  </a:lnTo>
                                  <a:lnTo>
                                    <a:pt x="39" y="0"/>
                                  </a:lnTo>
                                  <a:close/>
                                  <a:moveTo>
                                    <a:pt x="75" y="0"/>
                                  </a:moveTo>
                                  <a:lnTo>
                                    <a:pt x="89" y="0"/>
                                  </a:lnTo>
                                  <a:lnTo>
                                    <a:pt x="91" y="0"/>
                                  </a:lnTo>
                                  <a:lnTo>
                                    <a:pt x="91" y="3"/>
                                  </a:lnTo>
                                  <a:lnTo>
                                    <a:pt x="91" y="3"/>
                                  </a:lnTo>
                                  <a:lnTo>
                                    <a:pt x="89" y="5"/>
                                  </a:lnTo>
                                  <a:lnTo>
                                    <a:pt x="75" y="5"/>
                                  </a:lnTo>
                                  <a:lnTo>
                                    <a:pt x="72" y="3"/>
                                  </a:lnTo>
                                  <a:lnTo>
                                    <a:pt x="72" y="3"/>
                                  </a:lnTo>
                                  <a:lnTo>
                                    <a:pt x="72" y="0"/>
                                  </a:lnTo>
                                  <a:lnTo>
                                    <a:pt x="75" y="0"/>
                                  </a:lnTo>
                                  <a:lnTo>
                                    <a:pt x="75" y="0"/>
                                  </a:lnTo>
                                  <a:close/>
                                  <a:moveTo>
                                    <a:pt x="108" y="0"/>
                                  </a:moveTo>
                                  <a:lnTo>
                                    <a:pt x="123" y="0"/>
                                  </a:lnTo>
                                  <a:lnTo>
                                    <a:pt x="125" y="0"/>
                                  </a:lnTo>
                                  <a:lnTo>
                                    <a:pt x="127" y="3"/>
                                  </a:lnTo>
                                  <a:lnTo>
                                    <a:pt x="125" y="3"/>
                                  </a:lnTo>
                                  <a:lnTo>
                                    <a:pt x="123" y="5"/>
                                  </a:lnTo>
                                  <a:lnTo>
                                    <a:pt x="108" y="5"/>
                                  </a:lnTo>
                                  <a:lnTo>
                                    <a:pt x="106" y="3"/>
                                  </a:lnTo>
                                  <a:lnTo>
                                    <a:pt x="106" y="3"/>
                                  </a:lnTo>
                                  <a:lnTo>
                                    <a:pt x="106" y="0"/>
                                  </a:lnTo>
                                  <a:lnTo>
                                    <a:pt x="108" y="0"/>
                                  </a:lnTo>
                                  <a:lnTo>
                                    <a:pt x="108" y="0"/>
                                  </a:lnTo>
                                  <a:close/>
                                  <a:moveTo>
                                    <a:pt x="144" y="0"/>
                                  </a:moveTo>
                                  <a:lnTo>
                                    <a:pt x="159" y="0"/>
                                  </a:lnTo>
                                  <a:lnTo>
                                    <a:pt x="161" y="0"/>
                                  </a:lnTo>
                                  <a:lnTo>
                                    <a:pt x="161" y="3"/>
                                  </a:lnTo>
                                  <a:lnTo>
                                    <a:pt x="161" y="3"/>
                                  </a:lnTo>
                                  <a:lnTo>
                                    <a:pt x="159" y="5"/>
                                  </a:lnTo>
                                  <a:lnTo>
                                    <a:pt x="144" y="5"/>
                                  </a:lnTo>
                                  <a:lnTo>
                                    <a:pt x="142" y="3"/>
                                  </a:lnTo>
                                  <a:lnTo>
                                    <a:pt x="142" y="3"/>
                                  </a:lnTo>
                                  <a:lnTo>
                                    <a:pt x="142" y="0"/>
                                  </a:lnTo>
                                  <a:lnTo>
                                    <a:pt x="144" y="0"/>
                                  </a:lnTo>
                                  <a:lnTo>
                                    <a:pt x="144" y="0"/>
                                  </a:lnTo>
                                  <a:close/>
                                  <a:moveTo>
                                    <a:pt x="178" y="0"/>
                                  </a:moveTo>
                                  <a:lnTo>
                                    <a:pt x="195" y="0"/>
                                  </a:lnTo>
                                  <a:lnTo>
                                    <a:pt x="195" y="0"/>
                                  </a:lnTo>
                                  <a:lnTo>
                                    <a:pt x="197" y="3"/>
                                  </a:lnTo>
                                  <a:lnTo>
                                    <a:pt x="195" y="3"/>
                                  </a:lnTo>
                                  <a:lnTo>
                                    <a:pt x="195" y="5"/>
                                  </a:lnTo>
                                  <a:lnTo>
                                    <a:pt x="178" y="5"/>
                                  </a:lnTo>
                                  <a:lnTo>
                                    <a:pt x="178" y="3"/>
                                  </a:lnTo>
                                  <a:lnTo>
                                    <a:pt x="175" y="3"/>
                                  </a:lnTo>
                                  <a:lnTo>
                                    <a:pt x="178" y="0"/>
                                  </a:lnTo>
                                  <a:lnTo>
                                    <a:pt x="178" y="0"/>
                                  </a:lnTo>
                                  <a:lnTo>
                                    <a:pt x="178" y="0"/>
                                  </a:lnTo>
                                  <a:close/>
                                  <a:moveTo>
                                    <a:pt x="214" y="0"/>
                                  </a:moveTo>
                                  <a:lnTo>
                                    <a:pt x="228" y="0"/>
                                  </a:lnTo>
                                  <a:lnTo>
                                    <a:pt x="231" y="0"/>
                                  </a:lnTo>
                                  <a:lnTo>
                                    <a:pt x="231" y="3"/>
                                  </a:lnTo>
                                  <a:lnTo>
                                    <a:pt x="231" y="3"/>
                                  </a:lnTo>
                                  <a:lnTo>
                                    <a:pt x="228" y="5"/>
                                  </a:lnTo>
                                  <a:lnTo>
                                    <a:pt x="214" y="5"/>
                                  </a:lnTo>
                                  <a:lnTo>
                                    <a:pt x="211" y="3"/>
                                  </a:lnTo>
                                  <a:lnTo>
                                    <a:pt x="211" y="3"/>
                                  </a:lnTo>
                                  <a:lnTo>
                                    <a:pt x="211" y="0"/>
                                  </a:lnTo>
                                  <a:lnTo>
                                    <a:pt x="214" y="0"/>
                                  </a:lnTo>
                                  <a:lnTo>
                                    <a:pt x="214" y="0"/>
                                  </a:lnTo>
                                  <a:close/>
                                  <a:moveTo>
                                    <a:pt x="250" y="0"/>
                                  </a:moveTo>
                                  <a:lnTo>
                                    <a:pt x="264" y="0"/>
                                  </a:lnTo>
                                  <a:lnTo>
                                    <a:pt x="266" y="0"/>
                                  </a:lnTo>
                                  <a:lnTo>
                                    <a:pt x="266" y="3"/>
                                  </a:lnTo>
                                  <a:lnTo>
                                    <a:pt x="266" y="3"/>
                                  </a:lnTo>
                                  <a:lnTo>
                                    <a:pt x="264" y="5"/>
                                  </a:lnTo>
                                  <a:lnTo>
                                    <a:pt x="250" y="5"/>
                                  </a:lnTo>
                                  <a:lnTo>
                                    <a:pt x="247" y="3"/>
                                  </a:lnTo>
                                  <a:lnTo>
                                    <a:pt x="247" y="3"/>
                                  </a:lnTo>
                                  <a:lnTo>
                                    <a:pt x="247" y="0"/>
                                  </a:lnTo>
                                  <a:lnTo>
                                    <a:pt x="250" y="0"/>
                                  </a:lnTo>
                                  <a:lnTo>
                                    <a:pt x="250" y="0"/>
                                  </a:lnTo>
                                  <a:close/>
                                  <a:moveTo>
                                    <a:pt x="283" y="0"/>
                                  </a:moveTo>
                                  <a:lnTo>
                                    <a:pt x="298" y="0"/>
                                  </a:lnTo>
                                  <a:lnTo>
                                    <a:pt x="300" y="0"/>
                                  </a:lnTo>
                                  <a:lnTo>
                                    <a:pt x="300" y="3"/>
                                  </a:lnTo>
                                  <a:lnTo>
                                    <a:pt x="300" y="3"/>
                                  </a:lnTo>
                                  <a:lnTo>
                                    <a:pt x="298" y="5"/>
                                  </a:lnTo>
                                  <a:lnTo>
                                    <a:pt x="283" y="5"/>
                                  </a:lnTo>
                                  <a:lnTo>
                                    <a:pt x="281" y="3"/>
                                  </a:lnTo>
                                  <a:lnTo>
                                    <a:pt x="281" y="3"/>
                                  </a:lnTo>
                                  <a:lnTo>
                                    <a:pt x="281" y="0"/>
                                  </a:lnTo>
                                  <a:lnTo>
                                    <a:pt x="283" y="0"/>
                                  </a:lnTo>
                                  <a:lnTo>
                                    <a:pt x="283" y="0"/>
                                  </a:lnTo>
                                  <a:close/>
                                  <a:moveTo>
                                    <a:pt x="319" y="0"/>
                                  </a:moveTo>
                                  <a:lnTo>
                                    <a:pt x="334" y="0"/>
                                  </a:lnTo>
                                  <a:lnTo>
                                    <a:pt x="336" y="0"/>
                                  </a:lnTo>
                                  <a:lnTo>
                                    <a:pt x="336" y="3"/>
                                  </a:lnTo>
                                  <a:lnTo>
                                    <a:pt x="336" y="3"/>
                                  </a:lnTo>
                                  <a:lnTo>
                                    <a:pt x="334" y="5"/>
                                  </a:lnTo>
                                  <a:lnTo>
                                    <a:pt x="319" y="5"/>
                                  </a:lnTo>
                                  <a:lnTo>
                                    <a:pt x="317" y="3"/>
                                  </a:lnTo>
                                  <a:lnTo>
                                    <a:pt x="317" y="3"/>
                                  </a:lnTo>
                                  <a:lnTo>
                                    <a:pt x="317" y="0"/>
                                  </a:lnTo>
                                  <a:lnTo>
                                    <a:pt x="319" y="0"/>
                                  </a:lnTo>
                                  <a:lnTo>
                                    <a:pt x="319" y="0"/>
                                  </a:lnTo>
                                  <a:close/>
                                  <a:moveTo>
                                    <a:pt x="353" y="0"/>
                                  </a:moveTo>
                                  <a:lnTo>
                                    <a:pt x="370" y="0"/>
                                  </a:lnTo>
                                  <a:lnTo>
                                    <a:pt x="370" y="0"/>
                                  </a:lnTo>
                                  <a:lnTo>
                                    <a:pt x="372" y="3"/>
                                  </a:lnTo>
                                  <a:lnTo>
                                    <a:pt x="370" y="3"/>
                                  </a:lnTo>
                                  <a:lnTo>
                                    <a:pt x="370" y="5"/>
                                  </a:lnTo>
                                  <a:lnTo>
                                    <a:pt x="353" y="5"/>
                                  </a:lnTo>
                                  <a:lnTo>
                                    <a:pt x="353" y="3"/>
                                  </a:lnTo>
                                  <a:lnTo>
                                    <a:pt x="350" y="3"/>
                                  </a:lnTo>
                                  <a:lnTo>
                                    <a:pt x="353" y="0"/>
                                  </a:lnTo>
                                  <a:lnTo>
                                    <a:pt x="353" y="0"/>
                                  </a:lnTo>
                                  <a:lnTo>
                                    <a:pt x="353" y="0"/>
                                  </a:lnTo>
                                  <a:close/>
                                  <a:moveTo>
                                    <a:pt x="389" y="0"/>
                                  </a:moveTo>
                                  <a:lnTo>
                                    <a:pt x="403" y="0"/>
                                  </a:lnTo>
                                  <a:lnTo>
                                    <a:pt x="406" y="0"/>
                                  </a:lnTo>
                                  <a:lnTo>
                                    <a:pt x="406" y="3"/>
                                  </a:lnTo>
                                  <a:lnTo>
                                    <a:pt x="406" y="3"/>
                                  </a:lnTo>
                                  <a:lnTo>
                                    <a:pt x="403" y="5"/>
                                  </a:lnTo>
                                  <a:lnTo>
                                    <a:pt x="389" y="5"/>
                                  </a:lnTo>
                                  <a:lnTo>
                                    <a:pt x="386" y="3"/>
                                  </a:lnTo>
                                  <a:lnTo>
                                    <a:pt x="386" y="3"/>
                                  </a:lnTo>
                                  <a:lnTo>
                                    <a:pt x="386" y="0"/>
                                  </a:lnTo>
                                  <a:lnTo>
                                    <a:pt x="389" y="0"/>
                                  </a:lnTo>
                                  <a:lnTo>
                                    <a:pt x="389" y="0"/>
                                  </a:lnTo>
                                  <a:close/>
                                  <a:moveTo>
                                    <a:pt x="422" y="0"/>
                                  </a:moveTo>
                                  <a:lnTo>
                                    <a:pt x="439" y="0"/>
                                  </a:lnTo>
                                  <a:lnTo>
                                    <a:pt x="439" y="0"/>
                                  </a:lnTo>
                                  <a:lnTo>
                                    <a:pt x="442" y="3"/>
                                  </a:lnTo>
                                  <a:lnTo>
                                    <a:pt x="439" y="3"/>
                                  </a:lnTo>
                                  <a:lnTo>
                                    <a:pt x="439" y="5"/>
                                  </a:lnTo>
                                  <a:lnTo>
                                    <a:pt x="422" y="5"/>
                                  </a:lnTo>
                                  <a:lnTo>
                                    <a:pt x="422" y="3"/>
                                  </a:lnTo>
                                  <a:lnTo>
                                    <a:pt x="420" y="3"/>
                                  </a:lnTo>
                                  <a:lnTo>
                                    <a:pt x="422" y="0"/>
                                  </a:lnTo>
                                  <a:lnTo>
                                    <a:pt x="422" y="0"/>
                                  </a:lnTo>
                                  <a:lnTo>
                                    <a:pt x="422" y="0"/>
                                  </a:lnTo>
                                  <a:close/>
                                  <a:moveTo>
                                    <a:pt x="458" y="0"/>
                                  </a:moveTo>
                                  <a:lnTo>
                                    <a:pt x="473" y="0"/>
                                  </a:lnTo>
                                  <a:lnTo>
                                    <a:pt x="475" y="0"/>
                                  </a:lnTo>
                                  <a:lnTo>
                                    <a:pt x="475" y="3"/>
                                  </a:lnTo>
                                  <a:lnTo>
                                    <a:pt x="475" y="3"/>
                                  </a:lnTo>
                                  <a:lnTo>
                                    <a:pt x="473" y="5"/>
                                  </a:lnTo>
                                  <a:lnTo>
                                    <a:pt x="458" y="5"/>
                                  </a:lnTo>
                                  <a:lnTo>
                                    <a:pt x="456" y="3"/>
                                  </a:lnTo>
                                  <a:lnTo>
                                    <a:pt x="456" y="3"/>
                                  </a:lnTo>
                                  <a:lnTo>
                                    <a:pt x="456" y="0"/>
                                  </a:lnTo>
                                  <a:lnTo>
                                    <a:pt x="458" y="0"/>
                                  </a:lnTo>
                                  <a:lnTo>
                                    <a:pt x="458" y="0"/>
                                  </a:lnTo>
                                  <a:close/>
                                  <a:moveTo>
                                    <a:pt x="494" y="0"/>
                                  </a:moveTo>
                                  <a:lnTo>
                                    <a:pt x="509" y="0"/>
                                  </a:lnTo>
                                  <a:lnTo>
                                    <a:pt x="511" y="0"/>
                                  </a:lnTo>
                                  <a:lnTo>
                                    <a:pt x="511" y="3"/>
                                  </a:lnTo>
                                  <a:lnTo>
                                    <a:pt x="511" y="3"/>
                                  </a:lnTo>
                                  <a:lnTo>
                                    <a:pt x="509" y="5"/>
                                  </a:lnTo>
                                  <a:lnTo>
                                    <a:pt x="494" y="5"/>
                                  </a:lnTo>
                                  <a:lnTo>
                                    <a:pt x="492" y="3"/>
                                  </a:lnTo>
                                  <a:lnTo>
                                    <a:pt x="492" y="3"/>
                                  </a:lnTo>
                                  <a:lnTo>
                                    <a:pt x="492" y="0"/>
                                  </a:lnTo>
                                  <a:lnTo>
                                    <a:pt x="494" y="0"/>
                                  </a:lnTo>
                                  <a:lnTo>
                                    <a:pt x="494" y="0"/>
                                  </a:lnTo>
                                  <a:close/>
                                  <a:moveTo>
                                    <a:pt x="528" y="0"/>
                                  </a:moveTo>
                                  <a:lnTo>
                                    <a:pt x="542" y="0"/>
                                  </a:lnTo>
                                  <a:lnTo>
                                    <a:pt x="545" y="0"/>
                                  </a:lnTo>
                                  <a:lnTo>
                                    <a:pt x="547" y="3"/>
                                  </a:lnTo>
                                  <a:lnTo>
                                    <a:pt x="545" y="3"/>
                                  </a:lnTo>
                                  <a:lnTo>
                                    <a:pt x="542" y="5"/>
                                  </a:lnTo>
                                  <a:lnTo>
                                    <a:pt x="528" y="5"/>
                                  </a:lnTo>
                                  <a:lnTo>
                                    <a:pt x="526" y="3"/>
                                  </a:lnTo>
                                  <a:lnTo>
                                    <a:pt x="526" y="3"/>
                                  </a:lnTo>
                                  <a:lnTo>
                                    <a:pt x="526" y="0"/>
                                  </a:lnTo>
                                  <a:lnTo>
                                    <a:pt x="528" y="0"/>
                                  </a:lnTo>
                                  <a:lnTo>
                                    <a:pt x="528" y="0"/>
                                  </a:lnTo>
                                  <a:close/>
                                  <a:moveTo>
                                    <a:pt x="564" y="0"/>
                                  </a:moveTo>
                                  <a:lnTo>
                                    <a:pt x="578" y="0"/>
                                  </a:lnTo>
                                  <a:lnTo>
                                    <a:pt x="581" y="0"/>
                                  </a:lnTo>
                                  <a:lnTo>
                                    <a:pt x="581" y="3"/>
                                  </a:lnTo>
                                  <a:lnTo>
                                    <a:pt x="581" y="3"/>
                                  </a:lnTo>
                                  <a:lnTo>
                                    <a:pt x="578" y="5"/>
                                  </a:lnTo>
                                  <a:lnTo>
                                    <a:pt x="564" y="5"/>
                                  </a:lnTo>
                                  <a:lnTo>
                                    <a:pt x="562" y="3"/>
                                  </a:lnTo>
                                  <a:lnTo>
                                    <a:pt x="562" y="3"/>
                                  </a:lnTo>
                                  <a:lnTo>
                                    <a:pt x="562" y="0"/>
                                  </a:lnTo>
                                  <a:lnTo>
                                    <a:pt x="564" y="0"/>
                                  </a:lnTo>
                                  <a:lnTo>
                                    <a:pt x="564" y="0"/>
                                  </a:lnTo>
                                  <a:close/>
                                  <a:moveTo>
                                    <a:pt x="598" y="0"/>
                                  </a:moveTo>
                                  <a:lnTo>
                                    <a:pt x="614" y="0"/>
                                  </a:lnTo>
                                  <a:lnTo>
                                    <a:pt x="614" y="0"/>
                                  </a:lnTo>
                                  <a:lnTo>
                                    <a:pt x="617" y="3"/>
                                  </a:lnTo>
                                  <a:lnTo>
                                    <a:pt x="614" y="3"/>
                                  </a:lnTo>
                                  <a:lnTo>
                                    <a:pt x="614" y="5"/>
                                  </a:lnTo>
                                  <a:lnTo>
                                    <a:pt x="598" y="5"/>
                                  </a:lnTo>
                                  <a:lnTo>
                                    <a:pt x="598" y="3"/>
                                  </a:lnTo>
                                  <a:lnTo>
                                    <a:pt x="595" y="3"/>
                                  </a:lnTo>
                                  <a:lnTo>
                                    <a:pt x="598" y="0"/>
                                  </a:lnTo>
                                  <a:lnTo>
                                    <a:pt x="598" y="0"/>
                                  </a:lnTo>
                                  <a:lnTo>
                                    <a:pt x="598" y="0"/>
                                  </a:lnTo>
                                  <a:close/>
                                  <a:moveTo>
                                    <a:pt x="634" y="0"/>
                                  </a:moveTo>
                                  <a:lnTo>
                                    <a:pt x="648" y="0"/>
                                  </a:lnTo>
                                  <a:lnTo>
                                    <a:pt x="650" y="0"/>
                                  </a:lnTo>
                                  <a:lnTo>
                                    <a:pt x="650" y="3"/>
                                  </a:lnTo>
                                  <a:lnTo>
                                    <a:pt x="650" y="3"/>
                                  </a:lnTo>
                                  <a:lnTo>
                                    <a:pt x="648" y="5"/>
                                  </a:lnTo>
                                  <a:lnTo>
                                    <a:pt x="634" y="5"/>
                                  </a:lnTo>
                                  <a:lnTo>
                                    <a:pt x="631" y="3"/>
                                  </a:lnTo>
                                  <a:lnTo>
                                    <a:pt x="631" y="3"/>
                                  </a:lnTo>
                                  <a:lnTo>
                                    <a:pt x="631" y="0"/>
                                  </a:lnTo>
                                  <a:lnTo>
                                    <a:pt x="634" y="0"/>
                                  </a:lnTo>
                                  <a:lnTo>
                                    <a:pt x="634" y="0"/>
                                  </a:lnTo>
                                  <a:close/>
                                  <a:moveTo>
                                    <a:pt x="670" y="0"/>
                                  </a:moveTo>
                                  <a:lnTo>
                                    <a:pt x="684" y="0"/>
                                  </a:lnTo>
                                  <a:lnTo>
                                    <a:pt x="686" y="0"/>
                                  </a:lnTo>
                                  <a:lnTo>
                                    <a:pt x="686" y="3"/>
                                  </a:lnTo>
                                  <a:lnTo>
                                    <a:pt x="686" y="3"/>
                                  </a:lnTo>
                                  <a:lnTo>
                                    <a:pt x="684" y="5"/>
                                  </a:lnTo>
                                  <a:lnTo>
                                    <a:pt x="670" y="5"/>
                                  </a:lnTo>
                                  <a:lnTo>
                                    <a:pt x="667" y="3"/>
                                  </a:lnTo>
                                  <a:lnTo>
                                    <a:pt x="667" y="3"/>
                                  </a:lnTo>
                                  <a:lnTo>
                                    <a:pt x="667" y="0"/>
                                  </a:lnTo>
                                  <a:lnTo>
                                    <a:pt x="670" y="0"/>
                                  </a:lnTo>
                                  <a:lnTo>
                                    <a:pt x="670" y="0"/>
                                  </a:lnTo>
                                  <a:close/>
                                  <a:moveTo>
                                    <a:pt x="703" y="0"/>
                                  </a:moveTo>
                                  <a:lnTo>
                                    <a:pt x="717" y="0"/>
                                  </a:lnTo>
                                  <a:lnTo>
                                    <a:pt x="720" y="0"/>
                                  </a:lnTo>
                                  <a:lnTo>
                                    <a:pt x="720" y="3"/>
                                  </a:lnTo>
                                  <a:lnTo>
                                    <a:pt x="720" y="3"/>
                                  </a:lnTo>
                                  <a:lnTo>
                                    <a:pt x="717" y="5"/>
                                  </a:lnTo>
                                  <a:lnTo>
                                    <a:pt x="703" y="5"/>
                                  </a:lnTo>
                                  <a:lnTo>
                                    <a:pt x="701" y="3"/>
                                  </a:lnTo>
                                  <a:lnTo>
                                    <a:pt x="701" y="3"/>
                                  </a:lnTo>
                                  <a:lnTo>
                                    <a:pt x="701" y="0"/>
                                  </a:lnTo>
                                  <a:lnTo>
                                    <a:pt x="703" y="0"/>
                                  </a:lnTo>
                                  <a:lnTo>
                                    <a:pt x="703" y="0"/>
                                  </a:lnTo>
                                  <a:close/>
                                  <a:moveTo>
                                    <a:pt x="739" y="0"/>
                                  </a:moveTo>
                                  <a:lnTo>
                                    <a:pt x="753" y="0"/>
                                  </a:lnTo>
                                  <a:lnTo>
                                    <a:pt x="756" y="0"/>
                                  </a:lnTo>
                                  <a:lnTo>
                                    <a:pt x="756" y="3"/>
                                  </a:lnTo>
                                  <a:lnTo>
                                    <a:pt x="756" y="3"/>
                                  </a:lnTo>
                                  <a:lnTo>
                                    <a:pt x="753" y="5"/>
                                  </a:lnTo>
                                  <a:lnTo>
                                    <a:pt x="739" y="5"/>
                                  </a:lnTo>
                                  <a:lnTo>
                                    <a:pt x="737" y="3"/>
                                  </a:lnTo>
                                  <a:lnTo>
                                    <a:pt x="737" y="3"/>
                                  </a:lnTo>
                                  <a:lnTo>
                                    <a:pt x="737" y="0"/>
                                  </a:lnTo>
                                  <a:lnTo>
                                    <a:pt x="739" y="0"/>
                                  </a:lnTo>
                                  <a:lnTo>
                                    <a:pt x="739" y="0"/>
                                  </a:lnTo>
                                  <a:close/>
                                  <a:moveTo>
                                    <a:pt x="773" y="0"/>
                                  </a:moveTo>
                                  <a:lnTo>
                                    <a:pt x="789" y="0"/>
                                  </a:lnTo>
                                  <a:lnTo>
                                    <a:pt x="789" y="0"/>
                                  </a:lnTo>
                                  <a:lnTo>
                                    <a:pt x="792" y="3"/>
                                  </a:lnTo>
                                  <a:lnTo>
                                    <a:pt x="789" y="3"/>
                                  </a:lnTo>
                                  <a:lnTo>
                                    <a:pt x="789" y="5"/>
                                  </a:lnTo>
                                  <a:lnTo>
                                    <a:pt x="773" y="5"/>
                                  </a:lnTo>
                                  <a:lnTo>
                                    <a:pt x="773" y="3"/>
                                  </a:lnTo>
                                  <a:lnTo>
                                    <a:pt x="770" y="3"/>
                                  </a:lnTo>
                                  <a:lnTo>
                                    <a:pt x="773" y="0"/>
                                  </a:lnTo>
                                  <a:lnTo>
                                    <a:pt x="773" y="0"/>
                                  </a:lnTo>
                                  <a:lnTo>
                                    <a:pt x="773" y="0"/>
                                  </a:lnTo>
                                  <a:close/>
                                  <a:moveTo>
                                    <a:pt x="809" y="0"/>
                                  </a:moveTo>
                                  <a:lnTo>
                                    <a:pt x="823" y="0"/>
                                  </a:lnTo>
                                  <a:lnTo>
                                    <a:pt x="825" y="0"/>
                                  </a:lnTo>
                                  <a:lnTo>
                                    <a:pt x="825" y="3"/>
                                  </a:lnTo>
                                  <a:lnTo>
                                    <a:pt x="825" y="3"/>
                                  </a:lnTo>
                                  <a:lnTo>
                                    <a:pt x="823" y="5"/>
                                  </a:lnTo>
                                  <a:lnTo>
                                    <a:pt x="809" y="5"/>
                                  </a:lnTo>
                                  <a:lnTo>
                                    <a:pt x="806" y="3"/>
                                  </a:lnTo>
                                  <a:lnTo>
                                    <a:pt x="806" y="3"/>
                                  </a:lnTo>
                                  <a:lnTo>
                                    <a:pt x="806" y="0"/>
                                  </a:lnTo>
                                  <a:lnTo>
                                    <a:pt x="809" y="0"/>
                                  </a:lnTo>
                                  <a:lnTo>
                                    <a:pt x="809" y="0"/>
                                  </a:lnTo>
                                  <a:close/>
                                  <a:moveTo>
                                    <a:pt x="842" y="0"/>
                                  </a:moveTo>
                                  <a:lnTo>
                                    <a:pt x="859" y="0"/>
                                  </a:lnTo>
                                  <a:lnTo>
                                    <a:pt x="859" y="0"/>
                                  </a:lnTo>
                                  <a:lnTo>
                                    <a:pt x="861" y="3"/>
                                  </a:lnTo>
                                  <a:lnTo>
                                    <a:pt x="859" y="3"/>
                                  </a:lnTo>
                                  <a:lnTo>
                                    <a:pt x="859" y="5"/>
                                  </a:lnTo>
                                  <a:lnTo>
                                    <a:pt x="842" y="5"/>
                                  </a:lnTo>
                                  <a:lnTo>
                                    <a:pt x="842" y="3"/>
                                  </a:lnTo>
                                  <a:lnTo>
                                    <a:pt x="840" y="3"/>
                                  </a:lnTo>
                                  <a:lnTo>
                                    <a:pt x="842" y="0"/>
                                  </a:lnTo>
                                  <a:lnTo>
                                    <a:pt x="842" y="0"/>
                                  </a:lnTo>
                                  <a:lnTo>
                                    <a:pt x="842" y="0"/>
                                  </a:lnTo>
                                  <a:close/>
                                  <a:moveTo>
                                    <a:pt x="878" y="0"/>
                                  </a:moveTo>
                                  <a:lnTo>
                                    <a:pt x="893" y="0"/>
                                  </a:lnTo>
                                  <a:lnTo>
                                    <a:pt x="895" y="0"/>
                                  </a:lnTo>
                                  <a:lnTo>
                                    <a:pt x="895" y="3"/>
                                  </a:lnTo>
                                  <a:lnTo>
                                    <a:pt x="895" y="3"/>
                                  </a:lnTo>
                                  <a:lnTo>
                                    <a:pt x="893" y="5"/>
                                  </a:lnTo>
                                  <a:lnTo>
                                    <a:pt x="878" y="5"/>
                                  </a:lnTo>
                                  <a:lnTo>
                                    <a:pt x="876" y="3"/>
                                  </a:lnTo>
                                  <a:lnTo>
                                    <a:pt x="876" y="3"/>
                                  </a:lnTo>
                                  <a:lnTo>
                                    <a:pt x="876" y="0"/>
                                  </a:lnTo>
                                  <a:lnTo>
                                    <a:pt x="878" y="0"/>
                                  </a:lnTo>
                                  <a:lnTo>
                                    <a:pt x="878" y="0"/>
                                  </a:lnTo>
                                  <a:close/>
                                  <a:moveTo>
                                    <a:pt x="914" y="0"/>
                                  </a:moveTo>
                                  <a:lnTo>
                                    <a:pt x="929" y="0"/>
                                  </a:lnTo>
                                  <a:lnTo>
                                    <a:pt x="931" y="0"/>
                                  </a:lnTo>
                                  <a:lnTo>
                                    <a:pt x="931" y="3"/>
                                  </a:lnTo>
                                  <a:lnTo>
                                    <a:pt x="931" y="3"/>
                                  </a:lnTo>
                                  <a:lnTo>
                                    <a:pt x="929" y="5"/>
                                  </a:lnTo>
                                  <a:lnTo>
                                    <a:pt x="914" y="5"/>
                                  </a:lnTo>
                                  <a:lnTo>
                                    <a:pt x="912" y="3"/>
                                  </a:lnTo>
                                  <a:lnTo>
                                    <a:pt x="912" y="3"/>
                                  </a:lnTo>
                                  <a:lnTo>
                                    <a:pt x="912" y="0"/>
                                  </a:lnTo>
                                  <a:lnTo>
                                    <a:pt x="914" y="0"/>
                                  </a:lnTo>
                                  <a:lnTo>
                                    <a:pt x="914" y="0"/>
                                  </a:lnTo>
                                  <a:close/>
                                  <a:moveTo>
                                    <a:pt x="948" y="0"/>
                                  </a:moveTo>
                                  <a:lnTo>
                                    <a:pt x="962" y="0"/>
                                  </a:lnTo>
                                  <a:lnTo>
                                    <a:pt x="965" y="0"/>
                                  </a:lnTo>
                                  <a:lnTo>
                                    <a:pt x="967" y="3"/>
                                  </a:lnTo>
                                  <a:lnTo>
                                    <a:pt x="965" y="3"/>
                                  </a:lnTo>
                                  <a:lnTo>
                                    <a:pt x="962" y="5"/>
                                  </a:lnTo>
                                  <a:lnTo>
                                    <a:pt x="948" y="5"/>
                                  </a:lnTo>
                                  <a:lnTo>
                                    <a:pt x="945" y="3"/>
                                  </a:lnTo>
                                  <a:lnTo>
                                    <a:pt x="945" y="3"/>
                                  </a:lnTo>
                                  <a:lnTo>
                                    <a:pt x="945" y="0"/>
                                  </a:lnTo>
                                  <a:lnTo>
                                    <a:pt x="948" y="0"/>
                                  </a:lnTo>
                                  <a:lnTo>
                                    <a:pt x="948" y="0"/>
                                  </a:lnTo>
                                  <a:close/>
                                  <a:moveTo>
                                    <a:pt x="984" y="0"/>
                                  </a:moveTo>
                                  <a:lnTo>
                                    <a:pt x="998" y="0"/>
                                  </a:lnTo>
                                  <a:lnTo>
                                    <a:pt x="1001" y="0"/>
                                  </a:lnTo>
                                  <a:lnTo>
                                    <a:pt x="1001" y="3"/>
                                  </a:lnTo>
                                  <a:lnTo>
                                    <a:pt x="1001" y="3"/>
                                  </a:lnTo>
                                  <a:lnTo>
                                    <a:pt x="998" y="5"/>
                                  </a:lnTo>
                                  <a:lnTo>
                                    <a:pt x="984" y="5"/>
                                  </a:lnTo>
                                  <a:lnTo>
                                    <a:pt x="981" y="3"/>
                                  </a:lnTo>
                                  <a:lnTo>
                                    <a:pt x="981" y="3"/>
                                  </a:lnTo>
                                  <a:lnTo>
                                    <a:pt x="981" y="0"/>
                                  </a:lnTo>
                                  <a:lnTo>
                                    <a:pt x="984" y="0"/>
                                  </a:lnTo>
                                  <a:lnTo>
                                    <a:pt x="984" y="0"/>
                                  </a:lnTo>
                                  <a:close/>
                                  <a:moveTo>
                                    <a:pt x="1017" y="0"/>
                                  </a:moveTo>
                                  <a:lnTo>
                                    <a:pt x="1034" y="0"/>
                                  </a:lnTo>
                                  <a:lnTo>
                                    <a:pt x="1034" y="0"/>
                                  </a:lnTo>
                                  <a:lnTo>
                                    <a:pt x="1037" y="3"/>
                                  </a:lnTo>
                                  <a:lnTo>
                                    <a:pt x="1034" y="3"/>
                                  </a:lnTo>
                                  <a:lnTo>
                                    <a:pt x="1034" y="5"/>
                                  </a:lnTo>
                                  <a:lnTo>
                                    <a:pt x="1017" y="5"/>
                                  </a:lnTo>
                                  <a:lnTo>
                                    <a:pt x="1017" y="3"/>
                                  </a:lnTo>
                                  <a:lnTo>
                                    <a:pt x="1015" y="3"/>
                                  </a:lnTo>
                                  <a:lnTo>
                                    <a:pt x="1017" y="0"/>
                                  </a:lnTo>
                                  <a:lnTo>
                                    <a:pt x="1017" y="0"/>
                                  </a:lnTo>
                                  <a:lnTo>
                                    <a:pt x="1017" y="0"/>
                                  </a:lnTo>
                                  <a:close/>
                                  <a:moveTo>
                                    <a:pt x="1053" y="0"/>
                                  </a:moveTo>
                                  <a:lnTo>
                                    <a:pt x="1068" y="0"/>
                                  </a:lnTo>
                                  <a:lnTo>
                                    <a:pt x="1070" y="0"/>
                                  </a:lnTo>
                                  <a:lnTo>
                                    <a:pt x="1070" y="3"/>
                                  </a:lnTo>
                                  <a:lnTo>
                                    <a:pt x="1070" y="3"/>
                                  </a:lnTo>
                                  <a:lnTo>
                                    <a:pt x="1068" y="5"/>
                                  </a:lnTo>
                                  <a:lnTo>
                                    <a:pt x="1053" y="5"/>
                                  </a:lnTo>
                                  <a:lnTo>
                                    <a:pt x="1051" y="3"/>
                                  </a:lnTo>
                                  <a:lnTo>
                                    <a:pt x="1051" y="3"/>
                                  </a:lnTo>
                                  <a:lnTo>
                                    <a:pt x="1051" y="0"/>
                                  </a:lnTo>
                                  <a:lnTo>
                                    <a:pt x="1053" y="0"/>
                                  </a:lnTo>
                                  <a:lnTo>
                                    <a:pt x="1053" y="0"/>
                                  </a:lnTo>
                                  <a:close/>
                                  <a:moveTo>
                                    <a:pt x="1089" y="0"/>
                                  </a:moveTo>
                                  <a:lnTo>
                                    <a:pt x="1104" y="0"/>
                                  </a:lnTo>
                                  <a:lnTo>
                                    <a:pt x="1106" y="0"/>
                                  </a:lnTo>
                                  <a:lnTo>
                                    <a:pt x="1106" y="3"/>
                                  </a:lnTo>
                                  <a:lnTo>
                                    <a:pt x="1106" y="3"/>
                                  </a:lnTo>
                                  <a:lnTo>
                                    <a:pt x="1104" y="5"/>
                                  </a:lnTo>
                                  <a:lnTo>
                                    <a:pt x="1089" y="5"/>
                                  </a:lnTo>
                                  <a:lnTo>
                                    <a:pt x="1087" y="3"/>
                                  </a:lnTo>
                                  <a:lnTo>
                                    <a:pt x="1087" y="3"/>
                                  </a:lnTo>
                                  <a:lnTo>
                                    <a:pt x="1087" y="0"/>
                                  </a:lnTo>
                                  <a:lnTo>
                                    <a:pt x="1089" y="0"/>
                                  </a:lnTo>
                                  <a:lnTo>
                                    <a:pt x="1089" y="0"/>
                                  </a:lnTo>
                                  <a:close/>
                                  <a:moveTo>
                                    <a:pt x="1123" y="0"/>
                                  </a:moveTo>
                                  <a:lnTo>
                                    <a:pt x="1137" y="0"/>
                                  </a:lnTo>
                                  <a:lnTo>
                                    <a:pt x="1140" y="0"/>
                                  </a:lnTo>
                                  <a:lnTo>
                                    <a:pt x="1140" y="3"/>
                                  </a:lnTo>
                                  <a:lnTo>
                                    <a:pt x="1140" y="3"/>
                                  </a:lnTo>
                                  <a:lnTo>
                                    <a:pt x="1137" y="5"/>
                                  </a:lnTo>
                                  <a:lnTo>
                                    <a:pt x="1123" y="5"/>
                                  </a:lnTo>
                                  <a:lnTo>
                                    <a:pt x="1121" y="3"/>
                                  </a:lnTo>
                                  <a:lnTo>
                                    <a:pt x="1121" y="3"/>
                                  </a:lnTo>
                                  <a:lnTo>
                                    <a:pt x="1121" y="0"/>
                                  </a:lnTo>
                                  <a:lnTo>
                                    <a:pt x="1123" y="0"/>
                                  </a:lnTo>
                                  <a:lnTo>
                                    <a:pt x="1123" y="0"/>
                                  </a:lnTo>
                                  <a:close/>
                                  <a:moveTo>
                                    <a:pt x="1159" y="0"/>
                                  </a:moveTo>
                                  <a:lnTo>
                                    <a:pt x="1173" y="0"/>
                                  </a:lnTo>
                                  <a:lnTo>
                                    <a:pt x="1176" y="0"/>
                                  </a:lnTo>
                                  <a:lnTo>
                                    <a:pt x="1176" y="3"/>
                                  </a:lnTo>
                                  <a:lnTo>
                                    <a:pt x="1176" y="3"/>
                                  </a:lnTo>
                                  <a:lnTo>
                                    <a:pt x="1173" y="5"/>
                                  </a:lnTo>
                                  <a:lnTo>
                                    <a:pt x="1159" y="5"/>
                                  </a:lnTo>
                                  <a:lnTo>
                                    <a:pt x="1156" y="3"/>
                                  </a:lnTo>
                                  <a:lnTo>
                                    <a:pt x="1156" y="3"/>
                                  </a:lnTo>
                                  <a:lnTo>
                                    <a:pt x="1156" y="0"/>
                                  </a:lnTo>
                                  <a:lnTo>
                                    <a:pt x="1159" y="0"/>
                                  </a:lnTo>
                                  <a:lnTo>
                                    <a:pt x="1159" y="0"/>
                                  </a:lnTo>
                                  <a:close/>
                                  <a:moveTo>
                                    <a:pt x="1192" y="0"/>
                                  </a:moveTo>
                                  <a:lnTo>
                                    <a:pt x="1209" y="0"/>
                                  </a:lnTo>
                                  <a:lnTo>
                                    <a:pt x="1209" y="0"/>
                                  </a:lnTo>
                                  <a:lnTo>
                                    <a:pt x="1212" y="3"/>
                                  </a:lnTo>
                                  <a:lnTo>
                                    <a:pt x="1209" y="3"/>
                                  </a:lnTo>
                                  <a:lnTo>
                                    <a:pt x="1209" y="5"/>
                                  </a:lnTo>
                                  <a:lnTo>
                                    <a:pt x="1192" y="5"/>
                                  </a:lnTo>
                                  <a:lnTo>
                                    <a:pt x="1192" y="3"/>
                                  </a:lnTo>
                                  <a:lnTo>
                                    <a:pt x="1190" y="3"/>
                                  </a:lnTo>
                                  <a:lnTo>
                                    <a:pt x="1192" y="0"/>
                                  </a:lnTo>
                                  <a:lnTo>
                                    <a:pt x="1192" y="0"/>
                                  </a:lnTo>
                                  <a:lnTo>
                                    <a:pt x="1192" y="0"/>
                                  </a:lnTo>
                                  <a:close/>
                                  <a:moveTo>
                                    <a:pt x="1228" y="0"/>
                                  </a:moveTo>
                                  <a:lnTo>
                                    <a:pt x="1243" y="0"/>
                                  </a:lnTo>
                                  <a:lnTo>
                                    <a:pt x="1245" y="0"/>
                                  </a:lnTo>
                                  <a:lnTo>
                                    <a:pt x="1245" y="3"/>
                                  </a:lnTo>
                                  <a:lnTo>
                                    <a:pt x="1245" y="3"/>
                                  </a:lnTo>
                                  <a:lnTo>
                                    <a:pt x="1243" y="5"/>
                                  </a:lnTo>
                                  <a:lnTo>
                                    <a:pt x="1228" y="5"/>
                                  </a:lnTo>
                                  <a:lnTo>
                                    <a:pt x="1226" y="3"/>
                                  </a:lnTo>
                                  <a:lnTo>
                                    <a:pt x="1226" y="3"/>
                                  </a:lnTo>
                                  <a:lnTo>
                                    <a:pt x="1226" y="0"/>
                                  </a:lnTo>
                                  <a:lnTo>
                                    <a:pt x="1228" y="0"/>
                                  </a:lnTo>
                                  <a:lnTo>
                                    <a:pt x="1228" y="0"/>
                                  </a:lnTo>
                                  <a:close/>
                                  <a:moveTo>
                                    <a:pt x="1262" y="0"/>
                                  </a:moveTo>
                                  <a:lnTo>
                                    <a:pt x="1279" y="0"/>
                                  </a:lnTo>
                                  <a:lnTo>
                                    <a:pt x="1279" y="0"/>
                                  </a:lnTo>
                                  <a:lnTo>
                                    <a:pt x="1281" y="3"/>
                                  </a:lnTo>
                                  <a:lnTo>
                                    <a:pt x="1279" y="3"/>
                                  </a:lnTo>
                                  <a:lnTo>
                                    <a:pt x="1279" y="5"/>
                                  </a:lnTo>
                                  <a:lnTo>
                                    <a:pt x="1262" y="5"/>
                                  </a:lnTo>
                                  <a:lnTo>
                                    <a:pt x="1262" y="3"/>
                                  </a:lnTo>
                                  <a:lnTo>
                                    <a:pt x="1260" y="3"/>
                                  </a:lnTo>
                                  <a:lnTo>
                                    <a:pt x="1262" y="0"/>
                                  </a:lnTo>
                                  <a:lnTo>
                                    <a:pt x="1262" y="0"/>
                                  </a:lnTo>
                                  <a:lnTo>
                                    <a:pt x="1262" y="0"/>
                                  </a:lnTo>
                                  <a:close/>
                                  <a:moveTo>
                                    <a:pt x="1298" y="0"/>
                                  </a:moveTo>
                                  <a:lnTo>
                                    <a:pt x="1312" y="0"/>
                                  </a:lnTo>
                                  <a:lnTo>
                                    <a:pt x="1315" y="0"/>
                                  </a:lnTo>
                                  <a:lnTo>
                                    <a:pt x="1315" y="3"/>
                                  </a:lnTo>
                                  <a:lnTo>
                                    <a:pt x="1315" y="3"/>
                                  </a:lnTo>
                                  <a:lnTo>
                                    <a:pt x="1312" y="5"/>
                                  </a:lnTo>
                                  <a:lnTo>
                                    <a:pt x="1298" y="5"/>
                                  </a:lnTo>
                                  <a:lnTo>
                                    <a:pt x="1296" y="3"/>
                                  </a:lnTo>
                                  <a:lnTo>
                                    <a:pt x="1296" y="3"/>
                                  </a:lnTo>
                                  <a:lnTo>
                                    <a:pt x="1296" y="0"/>
                                  </a:lnTo>
                                  <a:lnTo>
                                    <a:pt x="1298" y="0"/>
                                  </a:lnTo>
                                  <a:lnTo>
                                    <a:pt x="1298" y="0"/>
                                  </a:lnTo>
                                  <a:close/>
                                  <a:moveTo>
                                    <a:pt x="1334" y="0"/>
                                  </a:moveTo>
                                  <a:lnTo>
                                    <a:pt x="1348" y="0"/>
                                  </a:lnTo>
                                  <a:lnTo>
                                    <a:pt x="1351" y="0"/>
                                  </a:lnTo>
                                  <a:lnTo>
                                    <a:pt x="1351" y="3"/>
                                  </a:lnTo>
                                  <a:lnTo>
                                    <a:pt x="1351" y="3"/>
                                  </a:lnTo>
                                  <a:lnTo>
                                    <a:pt x="1348" y="5"/>
                                  </a:lnTo>
                                  <a:lnTo>
                                    <a:pt x="1334" y="5"/>
                                  </a:lnTo>
                                  <a:lnTo>
                                    <a:pt x="1332" y="3"/>
                                  </a:lnTo>
                                  <a:lnTo>
                                    <a:pt x="1332" y="3"/>
                                  </a:lnTo>
                                  <a:lnTo>
                                    <a:pt x="1332" y="0"/>
                                  </a:lnTo>
                                  <a:lnTo>
                                    <a:pt x="1334" y="0"/>
                                  </a:lnTo>
                                  <a:lnTo>
                                    <a:pt x="1334" y="0"/>
                                  </a:lnTo>
                                  <a:close/>
                                  <a:moveTo>
                                    <a:pt x="1368" y="0"/>
                                  </a:moveTo>
                                  <a:lnTo>
                                    <a:pt x="1382" y="0"/>
                                  </a:lnTo>
                                  <a:lnTo>
                                    <a:pt x="1384" y="0"/>
                                  </a:lnTo>
                                  <a:lnTo>
                                    <a:pt x="1387" y="3"/>
                                  </a:lnTo>
                                  <a:lnTo>
                                    <a:pt x="1384" y="3"/>
                                  </a:lnTo>
                                  <a:lnTo>
                                    <a:pt x="1382" y="5"/>
                                  </a:lnTo>
                                  <a:lnTo>
                                    <a:pt x="1368" y="5"/>
                                  </a:lnTo>
                                  <a:lnTo>
                                    <a:pt x="1365" y="3"/>
                                  </a:lnTo>
                                  <a:lnTo>
                                    <a:pt x="1365" y="3"/>
                                  </a:lnTo>
                                  <a:lnTo>
                                    <a:pt x="1365" y="0"/>
                                  </a:lnTo>
                                  <a:lnTo>
                                    <a:pt x="1368" y="0"/>
                                  </a:lnTo>
                                  <a:lnTo>
                                    <a:pt x="1368" y="0"/>
                                  </a:lnTo>
                                  <a:close/>
                                  <a:moveTo>
                                    <a:pt x="1404" y="0"/>
                                  </a:moveTo>
                                  <a:lnTo>
                                    <a:pt x="1418" y="0"/>
                                  </a:lnTo>
                                  <a:lnTo>
                                    <a:pt x="1420" y="0"/>
                                  </a:lnTo>
                                  <a:lnTo>
                                    <a:pt x="1420" y="3"/>
                                  </a:lnTo>
                                  <a:lnTo>
                                    <a:pt x="1420" y="3"/>
                                  </a:lnTo>
                                  <a:lnTo>
                                    <a:pt x="1418" y="5"/>
                                  </a:lnTo>
                                  <a:lnTo>
                                    <a:pt x="1404" y="5"/>
                                  </a:lnTo>
                                  <a:lnTo>
                                    <a:pt x="1401" y="3"/>
                                  </a:lnTo>
                                  <a:lnTo>
                                    <a:pt x="1401" y="3"/>
                                  </a:lnTo>
                                  <a:lnTo>
                                    <a:pt x="1401" y="0"/>
                                  </a:lnTo>
                                  <a:lnTo>
                                    <a:pt x="1404" y="0"/>
                                  </a:lnTo>
                                  <a:lnTo>
                                    <a:pt x="1404" y="0"/>
                                  </a:lnTo>
                                  <a:close/>
                                  <a:moveTo>
                                    <a:pt x="1437" y="0"/>
                                  </a:moveTo>
                                  <a:lnTo>
                                    <a:pt x="1454" y="0"/>
                                  </a:lnTo>
                                  <a:lnTo>
                                    <a:pt x="1454" y="0"/>
                                  </a:lnTo>
                                  <a:lnTo>
                                    <a:pt x="1456" y="3"/>
                                  </a:lnTo>
                                  <a:lnTo>
                                    <a:pt x="1454" y="3"/>
                                  </a:lnTo>
                                  <a:lnTo>
                                    <a:pt x="1454" y="5"/>
                                  </a:lnTo>
                                  <a:lnTo>
                                    <a:pt x="1437" y="5"/>
                                  </a:lnTo>
                                  <a:lnTo>
                                    <a:pt x="1437" y="3"/>
                                  </a:lnTo>
                                  <a:lnTo>
                                    <a:pt x="1435" y="3"/>
                                  </a:lnTo>
                                  <a:lnTo>
                                    <a:pt x="1437" y="0"/>
                                  </a:lnTo>
                                  <a:lnTo>
                                    <a:pt x="1437" y="0"/>
                                  </a:lnTo>
                                  <a:lnTo>
                                    <a:pt x="1437" y="0"/>
                                  </a:lnTo>
                                  <a:close/>
                                  <a:moveTo>
                                    <a:pt x="1473" y="0"/>
                                  </a:moveTo>
                                  <a:lnTo>
                                    <a:pt x="1488" y="0"/>
                                  </a:lnTo>
                                  <a:lnTo>
                                    <a:pt x="1490" y="0"/>
                                  </a:lnTo>
                                  <a:lnTo>
                                    <a:pt x="1490" y="3"/>
                                  </a:lnTo>
                                  <a:lnTo>
                                    <a:pt x="1490" y="3"/>
                                  </a:lnTo>
                                  <a:lnTo>
                                    <a:pt x="1488" y="5"/>
                                  </a:lnTo>
                                  <a:lnTo>
                                    <a:pt x="1473" y="5"/>
                                  </a:lnTo>
                                  <a:lnTo>
                                    <a:pt x="1471" y="3"/>
                                  </a:lnTo>
                                  <a:lnTo>
                                    <a:pt x="1471" y="3"/>
                                  </a:lnTo>
                                  <a:lnTo>
                                    <a:pt x="1471" y="0"/>
                                  </a:lnTo>
                                  <a:lnTo>
                                    <a:pt x="1473" y="0"/>
                                  </a:lnTo>
                                  <a:lnTo>
                                    <a:pt x="1473" y="0"/>
                                  </a:lnTo>
                                  <a:close/>
                                  <a:moveTo>
                                    <a:pt x="1509" y="0"/>
                                  </a:moveTo>
                                  <a:lnTo>
                                    <a:pt x="1524" y="0"/>
                                  </a:lnTo>
                                  <a:lnTo>
                                    <a:pt x="1526" y="0"/>
                                  </a:lnTo>
                                  <a:lnTo>
                                    <a:pt x="1526" y="3"/>
                                  </a:lnTo>
                                  <a:lnTo>
                                    <a:pt x="1526" y="3"/>
                                  </a:lnTo>
                                  <a:lnTo>
                                    <a:pt x="1524" y="5"/>
                                  </a:lnTo>
                                  <a:lnTo>
                                    <a:pt x="1509" y="5"/>
                                  </a:lnTo>
                                  <a:lnTo>
                                    <a:pt x="1507" y="3"/>
                                  </a:lnTo>
                                  <a:lnTo>
                                    <a:pt x="1507" y="3"/>
                                  </a:lnTo>
                                  <a:lnTo>
                                    <a:pt x="1507" y="0"/>
                                  </a:lnTo>
                                  <a:lnTo>
                                    <a:pt x="1509" y="0"/>
                                  </a:lnTo>
                                  <a:lnTo>
                                    <a:pt x="1509" y="0"/>
                                  </a:lnTo>
                                  <a:close/>
                                  <a:moveTo>
                                    <a:pt x="1543" y="0"/>
                                  </a:moveTo>
                                  <a:lnTo>
                                    <a:pt x="1557" y="0"/>
                                  </a:lnTo>
                                  <a:lnTo>
                                    <a:pt x="1560" y="0"/>
                                  </a:lnTo>
                                  <a:lnTo>
                                    <a:pt x="1560" y="3"/>
                                  </a:lnTo>
                                  <a:lnTo>
                                    <a:pt x="1560" y="3"/>
                                  </a:lnTo>
                                  <a:lnTo>
                                    <a:pt x="1557" y="5"/>
                                  </a:lnTo>
                                  <a:lnTo>
                                    <a:pt x="1543" y="5"/>
                                  </a:lnTo>
                                  <a:lnTo>
                                    <a:pt x="1540" y="3"/>
                                  </a:lnTo>
                                  <a:lnTo>
                                    <a:pt x="1540" y="3"/>
                                  </a:lnTo>
                                  <a:lnTo>
                                    <a:pt x="1540" y="0"/>
                                  </a:lnTo>
                                  <a:lnTo>
                                    <a:pt x="1543" y="0"/>
                                  </a:lnTo>
                                  <a:lnTo>
                                    <a:pt x="1543" y="0"/>
                                  </a:lnTo>
                                  <a:close/>
                                  <a:moveTo>
                                    <a:pt x="1579" y="0"/>
                                  </a:moveTo>
                                  <a:lnTo>
                                    <a:pt x="1593" y="0"/>
                                  </a:lnTo>
                                  <a:lnTo>
                                    <a:pt x="1595" y="0"/>
                                  </a:lnTo>
                                  <a:lnTo>
                                    <a:pt x="1595" y="3"/>
                                  </a:lnTo>
                                  <a:lnTo>
                                    <a:pt x="1595" y="3"/>
                                  </a:lnTo>
                                  <a:lnTo>
                                    <a:pt x="1593" y="5"/>
                                  </a:lnTo>
                                  <a:lnTo>
                                    <a:pt x="1579" y="5"/>
                                  </a:lnTo>
                                  <a:lnTo>
                                    <a:pt x="1576" y="3"/>
                                  </a:lnTo>
                                  <a:lnTo>
                                    <a:pt x="1576" y="3"/>
                                  </a:lnTo>
                                  <a:lnTo>
                                    <a:pt x="1576" y="0"/>
                                  </a:lnTo>
                                  <a:lnTo>
                                    <a:pt x="1579" y="0"/>
                                  </a:lnTo>
                                  <a:lnTo>
                                    <a:pt x="1579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FF"/>
                            </a:solidFill>
                            <a:ln w="1270" cap="flat" cmpd="sng">
                              <a:solidFill>
                                <a:srgbClr val="0000FF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4" name="任意多边形 294"/>
                          <wps:cNvSpPr/>
                          <wps:spPr>
                            <a:xfrm>
                              <a:off x="3487" y="12483"/>
                              <a:ext cx="1675" cy="488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675" h="488">
                                  <a:moveTo>
                                    <a:pt x="0" y="467"/>
                                  </a:moveTo>
                                  <a:lnTo>
                                    <a:pt x="22" y="421"/>
                                  </a:lnTo>
                                  <a:lnTo>
                                    <a:pt x="41" y="378"/>
                                  </a:lnTo>
                                  <a:lnTo>
                                    <a:pt x="60" y="335"/>
                                  </a:lnTo>
                                  <a:lnTo>
                                    <a:pt x="82" y="292"/>
                                  </a:lnTo>
                                  <a:lnTo>
                                    <a:pt x="101" y="254"/>
                                  </a:lnTo>
                                  <a:lnTo>
                                    <a:pt x="120" y="213"/>
                                  </a:lnTo>
                                  <a:lnTo>
                                    <a:pt x="132" y="196"/>
                                  </a:lnTo>
                                  <a:lnTo>
                                    <a:pt x="142" y="177"/>
                                  </a:lnTo>
                                  <a:lnTo>
                                    <a:pt x="152" y="160"/>
                                  </a:lnTo>
                                  <a:lnTo>
                                    <a:pt x="161" y="144"/>
                                  </a:lnTo>
                                  <a:lnTo>
                                    <a:pt x="171" y="127"/>
                                  </a:lnTo>
                                  <a:lnTo>
                                    <a:pt x="180" y="112"/>
                                  </a:lnTo>
                                  <a:lnTo>
                                    <a:pt x="190" y="96"/>
                                  </a:lnTo>
                                  <a:lnTo>
                                    <a:pt x="199" y="84"/>
                                  </a:lnTo>
                                  <a:lnTo>
                                    <a:pt x="209" y="69"/>
                                  </a:lnTo>
                                  <a:lnTo>
                                    <a:pt x="219" y="57"/>
                                  </a:lnTo>
                                  <a:lnTo>
                                    <a:pt x="228" y="48"/>
                                  </a:lnTo>
                                  <a:lnTo>
                                    <a:pt x="238" y="38"/>
                                  </a:lnTo>
                                  <a:lnTo>
                                    <a:pt x="247" y="29"/>
                                  </a:lnTo>
                                  <a:lnTo>
                                    <a:pt x="257" y="21"/>
                                  </a:lnTo>
                                  <a:lnTo>
                                    <a:pt x="267" y="14"/>
                                  </a:lnTo>
                                  <a:lnTo>
                                    <a:pt x="276" y="7"/>
                                  </a:lnTo>
                                  <a:lnTo>
                                    <a:pt x="286" y="5"/>
                                  </a:lnTo>
                                  <a:lnTo>
                                    <a:pt x="295" y="0"/>
                                  </a:lnTo>
                                  <a:lnTo>
                                    <a:pt x="305" y="0"/>
                                  </a:lnTo>
                                  <a:lnTo>
                                    <a:pt x="315" y="0"/>
                                  </a:lnTo>
                                  <a:lnTo>
                                    <a:pt x="319" y="0"/>
                                  </a:lnTo>
                                  <a:lnTo>
                                    <a:pt x="324" y="0"/>
                                  </a:lnTo>
                                  <a:lnTo>
                                    <a:pt x="329" y="2"/>
                                  </a:lnTo>
                                  <a:lnTo>
                                    <a:pt x="334" y="5"/>
                                  </a:lnTo>
                                  <a:lnTo>
                                    <a:pt x="336" y="7"/>
                                  </a:lnTo>
                                  <a:lnTo>
                                    <a:pt x="341" y="12"/>
                                  </a:lnTo>
                                  <a:lnTo>
                                    <a:pt x="351" y="21"/>
                                  </a:lnTo>
                                  <a:lnTo>
                                    <a:pt x="358" y="33"/>
                                  </a:lnTo>
                                  <a:lnTo>
                                    <a:pt x="367" y="45"/>
                                  </a:lnTo>
                                  <a:lnTo>
                                    <a:pt x="375" y="60"/>
                                  </a:lnTo>
                                  <a:lnTo>
                                    <a:pt x="384" y="76"/>
                                  </a:lnTo>
                                  <a:lnTo>
                                    <a:pt x="391" y="96"/>
                                  </a:lnTo>
                                  <a:lnTo>
                                    <a:pt x="399" y="115"/>
                                  </a:lnTo>
                                  <a:lnTo>
                                    <a:pt x="408" y="134"/>
                                  </a:lnTo>
                                  <a:lnTo>
                                    <a:pt x="415" y="156"/>
                                  </a:lnTo>
                                  <a:lnTo>
                                    <a:pt x="423" y="177"/>
                                  </a:lnTo>
                                  <a:lnTo>
                                    <a:pt x="432" y="199"/>
                                  </a:lnTo>
                                  <a:lnTo>
                                    <a:pt x="447" y="244"/>
                                  </a:lnTo>
                                  <a:lnTo>
                                    <a:pt x="463" y="290"/>
                                  </a:lnTo>
                                  <a:lnTo>
                                    <a:pt x="473" y="314"/>
                                  </a:lnTo>
                                  <a:lnTo>
                                    <a:pt x="480" y="335"/>
                                  </a:lnTo>
                                  <a:lnTo>
                                    <a:pt x="490" y="354"/>
                                  </a:lnTo>
                                  <a:lnTo>
                                    <a:pt x="497" y="376"/>
                                  </a:lnTo>
                                  <a:lnTo>
                                    <a:pt x="507" y="395"/>
                                  </a:lnTo>
                                  <a:lnTo>
                                    <a:pt x="516" y="412"/>
                                  </a:lnTo>
                                  <a:lnTo>
                                    <a:pt x="523" y="429"/>
                                  </a:lnTo>
                                  <a:lnTo>
                                    <a:pt x="533" y="443"/>
                                  </a:lnTo>
                                  <a:lnTo>
                                    <a:pt x="543" y="457"/>
                                  </a:lnTo>
                                  <a:lnTo>
                                    <a:pt x="552" y="467"/>
                                  </a:lnTo>
                                  <a:lnTo>
                                    <a:pt x="562" y="476"/>
                                  </a:lnTo>
                                  <a:lnTo>
                                    <a:pt x="567" y="481"/>
                                  </a:lnTo>
                                  <a:lnTo>
                                    <a:pt x="571" y="484"/>
                                  </a:lnTo>
                                  <a:lnTo>
                                    <a:pt x="579" y="486"/>
                                  </a:lnTo>
                                  <a:lnTo>
                                    <a:pt x="583" y="486"/>
                                  </a:lnTo>
                                  <a:lnTo>
                                    <a:pt x="588" y="488"/>
                                  </a:lnTo>
                                  <a:lnTo>
                                    <a:pt x="593" y="488"/>
                                  </a:lnTo>
                                  <a:lnTo>
                                    <a:pt x="600" y="488"/>
                                  </a:lnTo>
                                  <a:lnTo>
                                    <a:pt x="605" y="488"/>
                                  </a:lnTo>
                                  <a:lnTo>
                                    <a:pt x="610" y="486"/>
                                  </a:lnTo>
                                  <a:lnTo>
                                    <a:pt x="617" y="484"/>
                                  </a:lnTo>
                                  <a:lnTo>
                                    <a:pt x="622" y="481"/>
                                  </a:lnTo>
                                  <a:lnTo>
                                    <a:pt x="629" y="476"/>
                                  </a:lnTo>
                                  <a:lnTo>
                                    <a:pt x="641" y="469"/>
                                  </a:lnTo>
                                  <a:lnTo>
                                    <a:pt x="653" y="457"/>
                                  </a:lnTo>
                                  <a:lnTo>
                                    <a:pt x="665" y="445"/>
                                  </a:lnTo>
                                  <a:lnTo>
                                    <a:pt x="679" y="431"/>
                                  </a:lnTo>
                                  <a:lnTo>
                                    <a:pt x="691" y="414"/>
                                  </a:lnTo>
                                  <a:lnTo>
                                    <a:pt x="706" y="397"/>
                                  </a:lnTo>
                                  <a:lnTo>
                                    <a:pt x="720" y="378"/>
                                  </a:lnTo>
                                  <a:lnTo>
                                    <a:pt x="732" y="359"/>
                                  </a:lnTo>
                                  <a:lnTo>
                                    <a:pt x="746" y="338"/>
                                  </a:lnTo>
                                  <a:lnTo>
                                    <a:pt x="761" y="316"/>
                                  </a:lnTo>
                                  <a:lnTo>
                                    <a:pt x="775" y="294"/>
                                  </a:lnTo>
                                  <a:lnTo>
                                    <a:pt x="804" y="249"/>
                                  </a:lnTo>
                                  <a:lnTo>
                                    <a:pt x="833" y="203"/>
                                  </a:lnTo>
                                  <a:lnTo>
                                    <a:pt x="847" y="182"/>
                                  </a:lnTo>
                                  <a:lnTo>
                                    <a:pt x="859" y="160"/>
                                  </a:lnTo>
                                  <a:lnTo>
                                    <a:pt x="874" y="139"/>
                                  </a:lnTo>
                                  <a:lnTo>
                                    <a:pt x="888" y="120"/>
                                  </a:lnTo>
                                  <a:lnTo>
                                    <a:pt x="902" y="100"/>
                                  </a:lnTo>
                                  <a:lnTo>
                                    <a:pt x="914" y="84"/>
                                  </a:lnTo>
                                  <a:lnTo>
                                    <a:pt x="929" y="67"/>
                                  </a:lnTo>
                                  <a:lnTo>
                                    <a:pt x="941" y="53"/>
                                  </a:lnTo>
                                  <a:lnTo>
                                    <a:pt x="953" y="38"/>
                                  </a:lnTo>
                                  <a:lnTo>
                                    <a:pt x="967" y="29"/>
                                  </a:lnTo>
                                  <a:lnTo>
                                    <a:pt x="979" y="19"/>
                                  </a:lnTo>
                                  <a:lnTo>
                                    <a:pt x="984" y="14"/>
                                  </a:lnTo>
                                  <a:lnTo>
                                    <a:pt x="989" y="12"/>
                                  </a:lnTo>
                                  <a:lnTo>
                                    <a:pt x="996" y="9"/>
                                  </a:lnTo>
                                  <a:lnTo>
                                    <a:pt x="1001" y="7"/>
                                  </a:lnTo>
                                  <a:lnTo>
                                    <a:pt x="1006" y="7"/>
                                  </a:lnTo>
                                  <a:lnTo>
                                    <a:pt x="1013" y="7"/>
                                  </a:lnTo>
                                  <a:lnTo>
                                    <a:pt x="1018" y="7"/>
                                  </a:lnTo>
                                  <a:lnTo>
                                    <a:pt x="1022" y="7"/>
                                  </a:lnTo>
                                  <a:lnTo>
                                    <a:pt x="1027" y="9"/>
                                  </a:lnTo>
                                  <a:lnTo>
                                    <a:pt x="1032" y="12"/>
                                  </a:lnTo>
                                  <a:lnTo>
                                    <a:pt x="1044" y="17"/>
                                  </a:lnTo>
                                  <a:lnTo>
                                    <a:pt x="1054" y="24"/>
                                  </a:lnTo>
                                  <a:lnTo>
                                    <a:pt x="1061" y="36"/>
                                  </a:lnTo>
                                  <a:lnTo>
                                    <a:pt x="1070" y="48"/>
                                  </a:lnTo>
                                  <a:lnTo>
                                    <a:pt x="1080" y="60"/>
                                  </a:lnTo>
                                  <a:lnTo>
                                    <a:pt x="1087" y="76"/>
                                  </a:lnTo>
                                  <a:lnTo>
                                    <a:pt x="1097" y="91"/>
                                  </a:lnTo>
                                  <a:lnTo>
                                    <a:pt x="1104" y="110"/>
                                  </a:lnTo>
                                  <a:lnTo>
                                    <a:pt x="1113" y="129"/>
                                  </a:lnTo>
                                  <a:lnTo>
                                    <a:pt x="1121" y="148"/>
                                  </a:lnTo>
                                  <a:lnTo>
                                    <a:pt x="1128" y="167"/>
                                  </a:lnTo>
                                  <a:lnTo>
                                    <a:pt x="1137" y="189"/>
                                  </a:lnTo>
                                  <a:lnTo>
                                    <a:pt x="1152" y="232"/>
                                  </a:lnTo>
                                  <a:lnTo>
                                    <a:pt x="1166" y="275"/>
                                  </a:lnTo>
                                  <a:lnTo>
                                    <a:pt x="1181" y="316"/>
                                  </a:lnTo>
                                  <a:lnTo>
                                    <a:pt x="1188" y="335"/>
                                  </a:lnTo>
                                  <a:lnTo>
                                    <a:pt x="1197" y="354"/>
                                  </a:lnTo>
                                  <a:lnTo>
                                    <a:pt x="1205" y="373"/>
                                  </a:lnTo>
                                  <a:lnTo>
                                    <a:pt x="1212" y="390"/>
                                  </a:lnTo>
                                  <a:lnTo>
                                    <a:pt x="1219" y="407"/>
                                  </a:lnTo>
                                  <a:lnTo>
                                    <a:pt x="1226" y="421"/>
                                  </a:lnTo>
                                  <a:lnTo>
                                    <a:pt x="1236" y="433"/>
                                  </a:lnTo>
                                  <a:lnTo>
                                    <a:pt x="1243" y="445"/>
                                  </a:lnTo>
                                  <a:lnTo>
                                    <a:pt x="1253" y="455"/>
                                  </a:lnTo>
                                  <a:lnTo>
                                    <a:pt x="1260" y="462"/>
                                  </a:lnTo>
                                  <a:lnTo>
                                    <a:pt x="1269" y="467"/>
                                  </a:lnTo>
                                  <a:lnTo>
                                    <a:pt x="1274" y="469"/>
                                  </a:lnTo>
                                  <a:lnTo>
                                    <a:pt x="1279" y="469"/>
                                  </a:lnTo>
                                  <a:lnTo>
                                    <a:pt x="1289" y="472"/>
                                  </a:lnTo>
                                  <a:lnTo>
                                    <a:pt x="1298" y="469"/>
                                  </a:lnTo>
                                  <a:lnTo>
                                    <a:pt x="1308" y="467"/>
                                  </a:lnTo>
                                  <a:lnTo>
                                    <a:pt x="1317" y="462"/>
                                  </a:lnTo>
                                  <a:lnTo>
                                    <a:pt x="1327" y="455"/>
                                  </a:lnTo>
                                  <a:lnTo>
                                    <a:pt x="1339" y="448"/>
                                  </a:lnTo>
                                  <a:lnTo>
                                    <a:pt x="1349" y="438"/>
                                  </a:lnTo>
                                  <a:lnTo>
                                    <a:pt x="1361" y="429"/>
                                  </a:lnTo>
                                  <a:lnTo>
                                    <a:pt x="1370" y="417"/>
                                  </a:lnTo>
                                  <a:lnTo>
                                    <a:pt x="1382" y="405"/>
                                  </a:lnTo>
                                  <a:lnTo>
                                    <a:pt x="1394" y="393"/>
                                  </a:lnTo>
                                  <a:lnTo>
                                    <a:pt x="1404" y="378"/>
                                  </a:lnTo>
                                  <a:lnTo>
                                    <a:pt x="1416" y="364"/>
                                  </a:lnTo>
                                  <a:lnTo>
                                    <a:pt x="1428" y="350"/>
                                  </a:lnTo>
                                  <a:lnTo>
                                    <a:pt x="1449" y="318"/>
                                  </a:lnTo>
                                  <a:lnTo>
                                    <a:pt x="1471" y="285"/>
                                  </a:lnTo>
                                  <a:lnTo>
                                    <a:pt x="1493" y="251"/>
                                  </a:lnTo>
                                  <a:lnTo>
                                    <a:pt x="1514" y="220"/>
                                  </a:lnTo>
                                  <a:lnTo>
                                    <a:pt x="1533" y="189"/>
                                  </a:lnTo>
                                  <a:lnTo>
                                    <a:pt x="1543" y="175"/>
                                  </a:lnTo>
                                  <a:lnTo>
                                    <a:pt x="1550" y="163"/>
                                  </a:lnTo>
                                  <a:lnTo>
                                    <a:pt x="1560" y="148"/>
                                  </a:lnTo>
                                  <a:lnTo>
                                    <a:pt x="1567" y="136"/>
                                  </a:lnTo>
                                  <a:lnTo>
                                    <a:pt x="1576" y="124"/>
                                  </a:lnTo>
                                  <a:lnTo>
                                    <a:pt x="1584" y="115"/>
                                  </a:lnTo>
                                  <a:lnTo>
                                    <a:pt x="1591" y="108"/>
                                  </a:lnTo>
                                  <a:lnTo>
                                    <a:pt x="1596" y="100"/>
                                  </a:lnTo>
                                  <a:lnTo>
                                    <a:pt x="1608" y="86"/>
                                  </a:lnTo>
                                  <a:lnTo>
                                    <a:pt x="1620" y="76"/>
                                  </a:lnTo>
                                  <a:lnTo>
                                    <a:pt x="1627" y="67"/>
                                  </a:lnTo>
                                  <a:lnTo>
                                    <a:pt x="1636" y="57"/>
                                  </a:lnTo>
                                  <a:lnTo>
                                    <a:pt x="1644" y="53"/>
                                  </a:lnTo>
                                  <a:lnTo>
                                    <a:pt x="1648" y="48"/>
                                  </a:lnTo>
                                  <a:lnTo>
                                    <a:pt x="1653" y="43"/>
                                  </a:lnTo>
                                  <a:lnTo>
                                    <a:pt x="1658" y="41"/>
                                  </a:lnTo>
                                  <a:lnTo>
                                    <a:pt x="1663" y="38"/>
                                  </a:lnTo>
                                  <a:lnTo>
                                    <a:pt x="1665" y="36"/>
                                  </a:lnTo>
                                  <a:lnTo>
                                    <a:pt x="1668" y="36"/>
                                  </a:lnTo>
                                  <a:lnTo>
                                    <a:pt x="1670" y="36"/>
                                  </a:lnTo>
                                  <a:lnTo>
                                    <a:pt x="1672" y="36"/>
                                  </a:lnTo>
                                  <a:lnTo>
                                    <a:pt x="1675" y="38"/>
                                  </a:lnTo>
                                </a:path>
                              </a:pathLst>
                            </a:custGeom>
                            <a:noFill/>
                            <a:ln w="1968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5" name="任意多边形 295"/>
                          <wps:cNvSpPr/>
                          <wps:spPr>
                            <a:xfrm>
                              <a:off x="3447" y="12916"/>
                              <a:ext cx="55" cy="55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55" h="55">
                                  <a:moveTo>
                                    <a:pt x="55" y="0"/>
                                  </a:moveTo>
                                  <a:lnTo>
                                    <a:pt x="48" y="15"/>
                                  </a:lnTo>
                                  <a:lnTo>
                                    <a:pt x="40" y="24"/>
                                  </a:lnTo>
                                  <a:lnTo>
                                    <a:pt x="36" y="36"/>
                                  </a:lnTo>
                                  <a:lnTo>
                                    <a:pt x="31" y="39"/>
                                  </a:lnTo>
                                  <a:lnTo>
                                    <a:pt x="28" y="43"/>
                                  </a:lnTo>
                                  <a:lnTo>
                                    <a:pt x="26" y="46"/>
                                  </a:lnTo>
                                  <a:lnTo>
                                    <a:pt x="21" y="48"/>
                                  </a:lnTo>
                                  <a:lnTo>
                                    <a:pt x="14" y="53"/>
                                  </a:lnTo>
                                  <a:lnTo>
                                    <a:pt x="7" y="53"/>
                                  </a:lnTo>
                                  <a:lnTo>
                                    <a:pt x="0" y="55"/>
                                  </a:lnTo>
                                </a:path>
                              </a:pathLst>
                            </a:custGeom>
                            <a:noFill/>
                            <a:ln w="1968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6" name="矩形 296"/>
                          <wps:cNvSpPr/>
                          <wps:spPr>
                            <a:xfrm>
                              <a:off x="3104" y="12739"/>
                              <a:ext cx="151" cy="21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b/>
                                    <w:bCs/>
                                    <w:color w:val="000000"/>
                                    <w:sz w:val="16"/>
                                    <w:szCs w:val="16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97" name="矩形 297"/>
                          <wps:cNvSpPr/>
                          <wps:spPr>
                            <a:xfrm>
                              <a:off x="3180" y="12739"/>
                              <a:ext cx="110" cy="21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b/>
                                    <w:bCs/>
                                    <w:color w:val="000000"/>
                                    <w:sz w:val="16"/>
                                    <w:szCs w:val="16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98" name="矩形 298"/>
                          <wps:cNvSpPr/>
                          <wps:spPr>
                            <a:xfrm>
                              <a:off x="3104" y="12909"/>
                              <a:ext cx="151" cy="21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b/>
                                    <w:bCs/>
                                    <w:color w:val="000000"/>
                                    <w:sz w:val="16"/>
                                    <w:szCs w:val="16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99" name="矩形 299"/>
                          <wps:cNvSpPr/>
                          <wps:spPr>
                            <a:xfrm>
                              <a:off x="3180" y="12909"/>
                              <a:ext cx="110" cy="21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b/>
                                    <w:bCs/>
                                    <w:color w:val="000000"/>
                                    <w:sz w:val="16"/>
                                    <w:szCs w:val="16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00" name="直接连接符 300"/>
                          <wps:cNvCnPr/>
                          <wps:spPr>
                            <a:xfrm>
                              <a:off x="3094" y="12892"/>
                              <a:ext cx="96" cy="1"/>
                            </a:xfrm>
                            <a:prstGeom prst="line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01" name="矩形 301"/>
                          <wps:cNvSpPr/>
                          <wps:spPr>
                            <a:xfrm>
                              <a:off x="3178" y="12830"/>
                              <a:ext cx="170" cy="21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  <w:color w:val="000000"/>
                                    <w:sz w:val="16"/>
                                    <w:szCs w:val="16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02" name="矩形 302"/>
                          <wps:cNvSpPr/>
                          <wps:spPr>
                            <a:xfrm>
                              <a:off x="3276" y="12893"/>
                              <a:ext cx="223" cy="16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b/>
                                    <w:bCs/>
                                    <w:color w:val="000000"/>
                                    <w:sz w:val="10"/>
                                    <w:szCs w:val="10"/>
                                  </w:rPr>
                                  <w:t>CC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03" name="矩形 303"/>
                          <wps:cNvSpPr/>
                          <wps:spPr>
                            <a:xfrm>
                              <a:off x="3420" y="12828"/>
                              <a:ext cx="110" cy="21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b/>
                                    <w:bCs/>
                                    <w:color w:val="000000"/>
                                    <w:sz w:val="16"/>
                                    <w:szCs w:val="16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04" name="矩形 304"/>
                          <wps:cNvSpPr/>
                          <wps:spPr>
                            <a:xfrm>
                              <a:off x="3092" y="12430"/>
                              <a:ext cx="151" cy="21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b/>
                                    <w:bCs/>
                                    <w:color w:val="000000"/>
                                    <w:sz w:val="16"/>
                                    <w:szCs w:val="16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05" name="矩形 305"/>
                          <wps:cNvSpPr/>
                          <wps:spPr>
                            <a:xfrm>
                              <a:off x="3168" y="12430"/>
                              <a:ext cx="110" cy="21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b/>
                                    <w:bCs/>
                                    <w:color w:val="000000"/>
                                    <w:sz w:val="16"/>
                                    <w:szCs w:val="16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06" name="矩形 306"/>
                          <wps:cNvSpPr/>
                          <wps:spPr>
                            <a:xfrm>
                              <a:off x="3092" y="12600"/>
                              <a:ext cx="151" cy="21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b/>
                                    <w:bCs/>
                                    <w:color w:val="000000"/>
                                    <w:sz w:val="16"/>
                                    <w:szCs w:val="16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07" name="矩形 307"/>
                          <wps:cNvSpPr/>
                          <wps:spPr>
                            <a:xfrm>
                              <a:off x="3168" y="12600"/>
                              <a:ext cx="110" cy="21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b/>
                                    <w:bCs/>
                                    <w:color w:val="000000"/>
                                    <w:sz w:val="16"/>
                                    <w:szCs w:val="16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08" name="直接连接符 308"/>
                          <wps:cNvCnPr/>
                          <wps:spPr>
                            <a:xfrm>
                              <a:off x="3082" y="12583"/>
                              <a:ext cx="96" cy="1"/>
                            </a:xfrm>
                            <a:prstGeom prst="line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09" name="矩形 309"/>
                          <wps:cNvSpPr/>
                          <wps:spPr>
                            <a:xfrm>
                              <a:off x="3166" y="12521"/>
                              <a:ext cx="170" cy="21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  <w:color w:val="000000"/>
                                    <w:sz w:val="16"/>
                                    <w:szCs w:val="16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10" name="矩形 310"/>
                          <wps:cNvSpPr/>
                          <wps:spPr>
                            <a:xfrm>
                              <a:off x="3264" y="12584"/>
                              <a:ext cx="223" cy="16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b/>
                                    <w:bCs/>
                                    <w:color w:val="000000"/>
                                    <w:sz w:val="10"/>
                                    <w:szCs w:val="10"/>
                                  </w:rPr>
                                  <w:t>CC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11" name="矩形 311"/>
                          <wps:cNvSpPr/>
                          <wps:spPr>
                            <a:xfrm>
                              <a:off x="3408" y="12519"/>
                              <a:ext cx="110" cy="21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b/>
                                    <w:bCs/>
                                    <w:color w:val="000000"/>
                                    <w:sz w:val="16"/>
                                    <w:szCs w:val="16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12" name="矩形 312"/>
                          <wps:cNvSpPr/>
                          <wps:spPr>
                            <a:xfrm>
                              <a:off x="3259" y="12140"/>
                              <a:ext cx="173" cy="2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ascii="Bookman Old Style" w:hAnsi="Bookman Old Style"/>
                                    <w:b/>
                                    <w:bCs/>
                                    <w:i/>
                                    <w:iCs/>
                                    <w:color w:val="000000"/>
                                    <w:sz w:val="16"/>
                                    <w:szCs w:val="16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13" name="矩形 313"/>
                          <wps:cNvSpPr/>
                          <wps:spPr>
                            <a:xfrm>
                              <a:off x="3341" y="12205"/>
                              <a:ext cx="96" cy="16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b/>
                                    <w:bCs/>
                                    <w:color w:val="000000"/>
                                    <w:sz w:val="10"/>
                                    <w:szCs w:val="10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14" name="矩形 314"/>
                          <wps:cNvSpPr/>
                          <wps:spPr>
                            <a:xfrm>
                              <a:off x="3379" y="12205"/>
                              <a:ext cx="82" cy="16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b/>
                                    <w:bCs/>
                                    <w:color w:val="000000"/>
                                    <w:sz w:val="10"/>
                                    <w:szCs w:val="10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15" name="矩形 315"/>
                          <wps:cNvSpPr/>
                          <wps:spPr>
                            <a:xfrm>
                              <a:off x="3346" y="13041"/>
                              <a:ext cx="151" cy="21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b/>
                                    <w:bCs/>
                                    <w:color w:val="000000"/>
                                    <w:sz w:val="16"/>
                                    <w:szCs w:val="16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16" name="矩形 316"/>
                          <wps:cNvSpPr/>
                          <wps:spPr>
                            <a:xfrm>
                              <a:off x="3423" y="13106"/>
                              <a:ext cx="82" cy="16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b/>
                                    <w:bCs/>
                                    <w:color w:val="000000"/>
                                    <w:sz w:val="10"/>
                                    <w:szCs w:val="10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-20pt;margin-top:16.55pt;height:124.25pt;width:353.5pt;z-index:251658240;mso-width-relative:page;mso-height-relative:page;" coordorigin="2880,2844" coordsize="7070,2485" o:gfxdata="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">
                <o:lock v:ext="edit" aspectratio="f"/>
                <v:group id="_x0000_s1026" o:spid="_x0000_s1026" o:spt="203" style="position:absolute;left:2880;top:2844;height:2485;width:3114;" coordorigin="2700,9381" coordsize="3114,2485" o:gfxdata="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TyxBu+AAAA3AAAAA8AAAAAAAAAAQAgAAAAIgAAAGRycy9kb3ducmV2Lnht&#10;bFBLAQIUABQAAAAIAIdO4kAzLwWeOwAAADkAAAAVAAAAAAAAAAEAIAAAAA0BAABkcnMvZ3JvdXBz&#10;aGFwZXhtbC54bWxQSwUGAAAAAAYABgBgAQAAygMAAAAA&#10;">
                  <o:lock v:ext="edit" aspectratio="f"/>
                  <v:rect id="_x0000_s1026" o:spid="_x0000_s1026" o:spt="1" style="position:absolute;left:2700;top:9441;height:391;width:181;" filled="f" stroked="f" coordsize="21600,21600" o:gfxdata="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3PCGJ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color w:val="000000"/>
                              <w:sz w:val="26"/>
                              <w:szCs w:val="26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line id="_x0000_s1026" o:spid="_x0000_s1026" o:spt="20" style="position:absolute;left:4330;top:9506;flip:y;height:726;width:1;" filled="f" stroked="t" coordsize="21600,21600" o:gfxdata="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khrIK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1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939;top:9792;flip:y;height:400;width:1;" filled="f" stroked="t" coordsize="21600,21600" o:gfxdata="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6L448L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1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272;top:11204;flip:x;height:1;width:306;" filled="f" stroked="t" coordsize="21600,21600" o:gfxdata="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fynWu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1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936;top:10803;flip:x;height:1;width:632;" filled="f" stroked="t" coordsize="21600,21600" o:gfxdata="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KT+S7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1pt" color="#000000" joinstyle="round"/>
                    <v:imagedata o:title=""/>
                    <o:lock v:ext="edit" aspectratio="f"/>
                  </v:line>
                  <v:shape id="_x0000_s1026" o:spid="_x0000_s1026" o:spt="100" style="position:absolute;left:2916;top:10763;height:75;width:80;" fillcolor="#FFFFFF" filled="t" stroked="f" coordsize="80,75" o:gfxdata="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/7b/vQAA&#10;ANwAAAAPAAAAAAAAAAEAIAAAACIAAABkcnMvZG93bnJldi54bWxQSwECFAAUAAAACACHTuJAMy8F&#10;njsAAAA5AAAAEAAAAAAAAAABACAAAAAMAQAAZHJzL3NoYXBleG1sLnhtbFBLBQYAAAAABgAGAFsB&#10;AAC2AwAAAAA=&#10;" path="m40,0l45,0,55,0,60,5,65,10,70,15,75,20,75,30,80,35,75,45,75,50,70,60,65,65,60,70,55,70,45,75,40,75,30,75,25,70,15,70,10,65,5,60,5,50,0,45,0,35,0,30,5,20,5,15,10,10,15,5,25,0,30,0,40,0xe">
                    <v:fill on="t" focussize="0,0"/>
                    <v:stroke on="f"/>
                    <v:imagedata o:title=""/>
                    <o:lock v:ext="edit" aspectratio="f"/>
                  </v:shape>
                  <v:shape id="_x0000_s1026" o:spid="_x0000_s1026" o:spt="100" style="position:absolute;left:2916;top:10763;height:75;width:80;" filled="f" stroked="t" coordsize="80,75" o:gfxdata="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ydTcLsAAADc&#10;AAAADwAAAAAAAAABACAAAAAiAAAAZHJzL2Rvd25yZXYueG1sUEsBAhQAFAAAAAgAh07iQDMvBZ47&#10;AAAAOQAAABAAAAAAAAAAAQAgAAAACgEAAGRycy9zaGFwZXhtbC54bWxQSwUGAAAAAAYABgBbAQAA&#10;tAMAAAAA&#10;" path="m40,0l45,0,55,0,60,5,65,10,70,15,75,20,75,30,80,35,75,45,75,50,70,60,65,65,60,70,55,70,45,75,40,75,30,75,25,70,15,70,10,65,5,60,5,50,0,45,0,35,0,30,5,20,5,15,10,10,15,5,25,0,30,0,40,0e">
                    <v:fill on="f" focussize="0,0"/>
                    <v:stroke weight="1.25pt" color="#000000" joinstyle="round"/>
                    <v:imagedata o:title=""/>
                    <o:lock v:ext="edit" aspectratio="f"/>
                  </v:shape>
                  <v:shape id="_x0000_s1026" o:spid="_x0000_s1026" o:spt="100" style="position:absolute;left:3237;top:10763;height:65;width:65;" fillcolor="#000000" filled="t" stroked="f" coordsize="65,65" o:gfxdata="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NZ8wT&#10;wAAAANwAAAAPAAAAAAAAAAEAIAAAACIAAABkcnMvZG93bnJldi54bWxQSwECFAAUAAAACACHTuJA&#10;My8FnjsAAAA5AAAAEAAAAAAAAAABACAAAAAPAQAAZHJzL3NoYXBleG1sLnhtbFBLBQYAAAAABgAG&#10;AFsBAAC5AwAAAAA=&#10;" path="m30,0l35,0,45,5,55,10,60,20,60,25,65,30,60,40,60,45,55,55,45,60,35,65,30,65,25,65,20,60,10,55,0,45,0,40,0,30,0,25,0,20,10,10,20,5,25,0,30,0xe">
                    <v:fill on="t" focussize="0,0"/>
                    <v:stroke on="f"/>
                    <v:imagedata o:title=""/>
                    <o:lock v:ext="edit" aspectratio="f"/>
                  </v:shape>
                  <v:shape id="_x0000_s1026" o:spid="_x0000_s1026" o:spt="100" style="position:absolute;left:3237;top:10763;height:65;width:65;" filled="f" stroked="t" coordsize="65,65" o:gfxdata="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558nMugAAANwA&#10;AAAPAAAAAAAAAAEAIAAAACIAAABkcnMvZG93bnJldi54bWxQSwECFAAUAAAACACHTuJAMy8FnjsA&#10;AAA5AAAAEAAAAAAAAAABACAAAAAJAQAAZHJzL3NoYXBleG1sLnhtbFBLBQYAAAAABgAGAFsBAACz&#10;AwAAAAA=&#10;" path="m30,0l35,0,45,5,55,10,60,20,60,25,65,30,60,40,60,45,55,55,45,60,35,65,30,65,25,65,20,60,10,55,0,45,0,40,0,30,0,25,0,20,10,10,20,5,25,0,30,0e">
                    <v:fill on="f" focussize="0,0"/>
                    <v:stroke weight="1.25pt" color="#000000" joinstyle="round"/>
                    <v:imagedata o:title=""/>
                    <o:lock v:ext="edit" aspectratio="f"/>
                  </v:shape>
                  <v:line id="_x0000_s1026" o:spid="_x0000_s1026" o:spt="20" style="position:absolute;left:3272;top:10798;flip:y;height:406;width:1;" filled="f" stroked="t" coordsize="21600,21600" o:gfxdata="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NNd07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1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149;top:11534;flip:y;height:331;width:1;" filled="f" stroked="t" coordsize="21600,21600" o:gfxdata="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4AcOk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1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676;top:11204;height:1;width:632;" filled="f" stroked="t" coordsize="21600,21600" o:gfxdata="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jVWvy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1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676;top:10803;height:1;width:632;" filled="f" stroked="t" coordsize="21600,21600" o:gfxdata="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6UrOjr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1pt" color="#000000" joinstyle="round"/>
                    <v:imagedata o:title=""/>
                    <o:lock v:ext="edit" aspectratio="f"/>
                  </v:line>
                  <v:shape id="_x0000_s1026" o:spid="_x0000_s1026" o:spt="100" style="position:absolute;left:4952;top:9476;height:80;width:75;" fillcolor="#FFFFFF" filled="t" stroked="f" coordsize="75,80" o:gfxdata="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n67R74A&#10;AADcAAAADwAAAAAAAAABACAAAAAiAAAAZHJzL2Rvd25yZXYueG1sUEsBAhQAFAAAAAgAh07iQDMv&#10;BZ47AAAAOQAAABAAAAAAAAAAAQAgAAAADQEAAGRycy9zaGFwZXhtbC54bWxQSwUGAAAAAAYABgBb&#10;AQAAtwMAAAAA&#10;" path="m40,0l30,0,25,5,15,10,10,15,5,20,0,25,0,30,0,40,0,50,0,55,5,60,10,70,15,70,25,75,30,80,40,80,45,80,55,75,60,70,65,70,70,60,75,55,75,50,75,40,75,30,75,25,70,20,65,15,60,10,55,5,45,0,40,0xe">
                    <v:fill on="t" focussize="0,0"/>
                    <v:stroke on="f"/>
                    <v:imagedata o:title=""/>
                    <o:lock v:ext="edit" aspectratio="f"/>
                  </v:shape>
                  <v:rect id="_x0000_s1026" o:spid="_x0000_s1026" o:spt="1" style="position:absolute;left:4917;top:9757;height:370;width:135;" fillcolor="#FFFFFF" filled="t" stroked="f" coordsize="21600,21600" o:gfxdata="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gHwx8ugAAANwA&#10;AAAPAAAAAAAAAAEAIAAAACIAAABkcnMvZG93bnJldi54bWxQSwECFAAUAAAACACHTuJAMy8FnjsA&#10;AAA5AAAAEAAAAAAAAAABACAAAAAJAQAAZHJzL3NoYXBleG1sLnhtbFBLBQYAAAAABgAGAFsBAACz&#10;AwAAAAA=&#10;">
                    <v:fill on="t" focussize="0,0"/>
                    <v:stroke on="f"/>
                    <v:imagedata o:title=""/>
                    <o:lock v:ext="edit" aspectratio="f"/>
                  </v:rect>
                  <v:rect id="_x0000_s1026" o:spid="_x0000_s1026" o:spt="1" style="position:absolute;left:3548;top:10007;height:1598;width:1173;" fillcolor="#FFFFFF" filled="t" stroked="f" coordsize="21600,21600" o:gfxdata="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1Op574A&#10;AADcAAAADwAAAAAAAAABACAAAAAiAAAAZHJzL2Rvd25yZXYueG1sUEsBAhQAFAAAAAgAh07iQDMv&#10;BZ47AAAAOQAAABAAAAAAAAAAAQAgAAAADQEAAGRycy9zaGFwZXhtbC54bWxQSwUGAAAAAAYABgBb&#10;AQAAtwMAAAAA&#10;">
                    <v:fill on="t" focussize="0,0"/>
                    <v:stroke on="f"/>
                    <v:imagedata o:title=""/>
                    <o:lock v:ext="edit" aspectratio="f"/>
                  </v:rect>
                  <v:rect id="_x0000_s1026" o:spid="_x0000_s1026" o:spt="1" style="position:absolute;left:3548;top:10007;height:1598;width:1173;" filled="f" stroked="t" coordsize="21600,21600" o:gfxdata="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wF61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2pt" color="#000000" joinstyle="miter"/>
                    <v:imagedata o:title=""/>
                    <o:lock v:ext="edit" aspectratio="f"/>
                  </v:rect>
                  <v:shape id="_x0000_s1026" o:spid="_x0000_s1026" o:spt="100" style="position:absolute;left:5268;top:10368;height:75;width:75;" fillcolor="#FFFFFF" filled="t" stroked="f" coordsize="75,75" o:gfxdata="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IuXtp&#10;wAAAANwAAAAPAAAAAAAAAAEAIAAAACIAAABkcnMvZG93bnJldi54bWxQSwECFAAUAAAACACHTuJA&#10;My8FnjsAAAA5AAAAEAAAAAAAAAABACAAAAAPAQAAZHJzL3NoYXBleG1sLnhtbFBLBQYAAAAABgAG&#10;AFsBAAC5AwAAAAA=&#10;" path="m35,0l30,0,20,0,15,5,10,10,5,15,0,20,0,30,0,35,0,45,0,50,5,60,10,65,15,70,20,70,30,75,35,75,45,75,50,70,60,70,65,65,70,60,70,50,75,45,75,35,75,30,70,20,70,15,65,10,60,5,50,0,45,0,35,0xe">
                    <v:fill on="t" focussize="0,0"/>
                    <v:stroke on="f"/>
                    <v:imagedata o:title=""/>
                    <o:lock v:ext="edit" aspectratio="f"/>
                  </v:shape>
                  <v:shape id="_x0000_s1026" o:spid="_x0000_s1026" o:spt="100" style="position:absolute;left:5268;top:10763;height:75;width:75;" fillcolor="#FFFFFF" filled="t" stroked="f" coordsize="75,75" o:gfxdata="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R1Dj&#10;HcEAAADcAAAADwAAAAAAAAABACAAAAAiAAAAZHJzL2Rvd25yZXYueG1sUEsBAhQAFAAAAAgAh07i&#10;QDMvBZ47AAAAOQAAABAAAAAAAAAAAQAgAAAAEAEAAGRycy9zaGFwZXhtbC54bWxQSwUGAAAAAAYA&#10;BgBbAQAAugMAAAAA&#10;" path="m35,0l30,0,20,0,15,5,10,10,5,15,0,20,0,30,0,35,0,45,0,50,5,60,10,65,15,70,20,70,30,75,35,75,45,75,50,70,60,70,65,65,70,60,70,50,75,45,75,35,75,30,70,20,70,15,65,10,60,5,50,0,45,0,35,0xe">
                    <v:fill on="t" focussize="0,0"/>
                    <v:stroke on="f"/>
                    <v:imagedata o:title=""/>
                    <o:lock v:ext="edit" aspectratio="f"/>
                  </v:shape>
                  <v:shape id="_x0000_s1026" o:spid="_x0000_s1026" o:spt="100" style="position:absolute;left:5268;top:10763;height:75;width:75;" filled="f" stroked="t" coordsize="75,75" o:gfxdata="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ZQsB&#10;5MEAAADcAAAADwAAAAAAAAABACAAAAAiAAAAZHJzL2Rvd25yZXYueG1sUEsBAhQAFAAAAAgAh07i&#10;QDMvBZ47AAAAOQAAABAAAAAAAAAAAQAgAAAAEAEAAGRycy9zaGFwZXhtbC54bWxQSwUGAAAAAAYA&#10;BgBbAQAAugMAAAAA&#10;" path="m35,0l30,0,20,0,15,5,10,10,5,15,0,20,0,30,0,35,0,45,0,50,5,60,10,65,15,70,20,70,30,75,35,75,45,75,50,70,60,70,65,65,70,60,70,50,75,45,75,35,75,30,70,20,70,15,65,10,60,5,50,0,45,0,35,0e">
                    <v:fill on="f" focussize="0,0"/>
                    <v:stroke weight="1.25pt" color="#000000" joinstyle="round"/>
                    <v:imagedata o:title=""/>
                    <o:lock v:ext="edit" aspectratio="f"/>
                  </v:shape>
                  <v:shape id="_x0000_s1026" o:spid="_x0000_s1026" o:spt="100" style="position:absolute;left:5268;top:11159;height:80;width:75;" fillcolor="#FFFFFF" filled="t" stroked="f" coordsize="75,80" o:gfxdata="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ji56L4A&#10;AADcAAAADwAAAAAAAAABACAAAAAiAAAAZHJzL2Rvd25yZXYueG1sUEsBAhQAFAAAAAgAh07iQDMv&#10;BZ47AAAAOQAAABAAAAAAAAAAAQAgAAAADQEAAGRycy9zaGFwZXhtbC54bWxQSwUGAAAAAAYABgBb&#10;AQAAtwMAAAAA&#10;" path="m35,0l30,0,20,5,15,10,10,15,5,20,0,25,0,30,0,40,0,50,0,55,5,60,10,70,15,70,20,75,30,80,35,80,45,80,50,75,60,70,65,70,70,60,70,55,75,50,75,40,75,30,70,25,70,20,65,15,60,10,50,5,45,0,35,0xe">
                    <v:fill on="t" focussize="0,0"/>
                    <v:stroke on="f"/>
                    <v:imagedata o:title=""/>
                    <o:lock v:ext="edit" aspectratio="f"/>
                  </v:shape>
                  <v:shape id="_x0000_s1026" o:spid="_x0000_s1026" o:spt="100" style="position:absolute;left:4967;top:11164;height:65;width:65;" fillcolor="#000000" filled="t" stroked="f" coordsize="65,65" o:gfxdata="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eFXM2/&#10;AAAA3AAAAA8AAAAAAAAAAQAgAAAAIgAAAGRycy9kb3ducmV2LnhtbFBLAQIUABQAAAAIAIdO4kAz&#10;LwWeOwAAADkAAAAQAAAAAAAAAAEAIAAAAA4BAABkcnMvc2hhcGV4bWwueG1sUEsFBgAAAAAGAAYA&#10;WwEAALgDAAAAAA==&#10;" path="m35,0l25,0,20,0,10,10,5,20,0,25,0,30,0,35,5,45,10,55,20,60,25,60,35,65,40,60,45,60,55,55,65,45,65,35,65,30,65,25,65,20,55,10,45,0,40,0,35,0xe">
                    <v:fill on="t" focussize="0,0"/>
                    <v:stroke on="f"/>
                    <v:imagedata o:title=""/>
                    <o:lock v:ext="edit" aspectratio="f"/>
                  </v:shape>
                  <v:shape id="_x0000_s1026" o:spid="_x0000_s1026" o:spt="100" style="position:absolute;left:4967;top:11164;height:65;width:65;" filled="f" stroked="t" coordsize="65,65" o:gfxdata="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fXNVFLgAAADcAAAA&#10;DwAAAAAAAAABACAAAAAiAAAAZHJzL2Rvd25yZXYueG1sUEsBAhQAFAAAAAgAh07iQDMvBZ47AAAA&#10;OQAAABAAAAAAAAAAAQAgAAAABwEAAGRycy9zaGFwZXhtbC54bWxQSwUGAAAAAAYABgBbAQAAsQMA&#10;AAAA&#10;" path="m35,0l25,0,20,0,10,10,5,20,0,25,0,30,0,35,5,45,10,55,20,60,25,60,35,65,40,60,45,60,55,55,65,45,65,35,65,30,65,25,65,20,55,10,45,0,40,0,35,0e">
                    <v:fill on="f" focussize="0,0"/>
                    <v:stroke weight="1.25pt" color="#000000" joinstyle="round"/>
                    <v:imagedata o:title=""/>
                    <o:lock v:ext="edit" aspectratio="f"/>
                  </v:shape>
                  <v:line id="_x0000_s1026" o:spid="_x0000_s1026" o:spt="20" style="position:absolute;left:5002;top:11199;flip:y;height:656;width:1;" filled="f" stroked="t" coordsize="21600,21600" o:gfxdata="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MR8EL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1pt" color="#000000" joinstyle="round"/>
                    <v:imagedata o:title=""/>
                    <o:lock v:ext="edit" aspectratio="f"/>
                  </v:line>
                  <v:rect id="_x0000_s1026" o:spid="_x0000_s1026" o:spt="1" style="position:absolute;left:4892;top:11534;height:91;width:210;" fillcolor="#FFFFFF" filled="t" stroked="f" coordsize="21600,21600" o:gfxdata="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gZfwG5AAAA3AAA&#10;AA8AAAAAAAAAAQAgAAAAIgAAAGRycy9kb3ducmV2LnhtbFBLAQIUABQAAAAIAIdO4kAzLwWeOwAA&#10;ADkAAAAQAAAAAAAAAAEAIAAAAAgBAABkcnMvc2hhcGV4bWwueG1sUEsFBgAAAAAGAAYAWwEAALID&#10;AAAAAA==&#10;">
                    <v:fill on="t" focussize="0,0"/>
                    <v:stroke on="f"/>
                    <v:imagedata o:title=""/>
                    <o:lock v:ext="edit" aspectratio="f"/>
                  </v:rect>
                  <v:line id="_x0000_s1026" o:spid="_x0000_s1026" o:spt="20" style="position:absolute;left:4892;top:11539;flip:x;height:1;width:215;" filled="f" stroked="t" coordsize="21600,21600" o:gfxdata="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vjJCi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2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892;top:11625;flip:x;height:1;width:215;" filled="f" stroked="t" coordsize="21600,21600" o:gfxdata="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sxul+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2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019;top:11865;height:1;width:266;" filled="f" stroked="t" coordsize="21600,21600" o:gfxdata="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1YvNL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2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939;top:9792;flip:x;height:1;width:396;" filled="f" stroked="t" coordsize="21600,21600" o:gfxdata="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kAd6L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1pt" color="#000000" joinstyle="round"/>
                    <v:imagedata o:title=""/>
                    <o:lock v:ext="edit" aspectratio="f"/>
                  </v:line>
                  <v:shape id="_x0000_s1026" o:spid="_x0000_s1026" o:spt="100" style="position:absolute;left:4300;top:9757;height:65;width:60;" fillcolor="#000000" filled="t" stroked="f" coordsize="60,65" o:gfxdata="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1Fo8C8AAAA&#10;3AAAAA8AAAAAAAAAAQAgAAAAIgAAAGRycy9kb3ducmV2LnhtbFBLAQIUABQAAAAIAIdO4kAzLwWe&#10;OwAAADkAAAAQAAAAAAAAAAEAIAAAAAsBAABkcnMvc2hhcGV4bWwueG1sUEsFBgAAAAAGAAYAWwEA&#10;ALUDAAAAAA==&#10;" path="m30,0l25,0,15,5,5,10,0,20,0,25,0,35,0,40,0,45,5,55,15,65,25,65,30,65,35,65,40,65,50,55,60,45,60,40,60,35,60,25,60,20,50,10,40,5,35,0,30,0xe">
                    <v:fill on="t" focussize="0,0"/>
                    <v:stroke on="f"/>
                    <v:imagedata o:title=""/>
                    <o:lock v:ext="edit" aspectratio="f"/>
                  </v:shape>
                  <v:shape id="_x0000_s1026" o:spid="_x0000_s1026" o:spt="100" style="position:absolute;left:4300;top:9757;height:65;width:60;" filled="f" stroked="t" coordsize="60,65" o:gfxdata="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tnazWvQAA&#10;ANwAAAAPAAAAAAAAAAEAIAAAACIAAABkcnMvZG93bnJldi54bWxQSwECFAAUAAAACACHTuJAMy8F&#10;njsAAAA5AAAAEAAAAAAAAAABACAAAAAMAQAAZHJzL3NoYXBleG1sLnhtbFBLBQYAAAAABgAGAFsB&#10;AAC2AwAAAAA=&#10;" path="m30,0l25,0,15,5,5,10,0,20,0,25,0,35,0,40,0,45,5,55,15,65,25,65,30,65,35,65,40,65,50,55,60,45,60,40,60,35,60,25,60,20,50,10,40,5,35,0,30,0e">
                    <v:fill on="f" focussize="0,0"/>
                    <v:stroke weight="1.25pt" color="#000000" joinstyle="round"/>
                    <v:imagedata o:title=""/>
                    <o:lock v:ext="edit" aspectratio="f"/>
                  </v:shape>
                  <v:shape id="_x0000_s1026" o:spid="_x0000_s1026" o:spt="100" style="position:absolute;left:4290;top:9476;height:80;width:75;" fillcolor="#FFFFFF" filled="t" stroked="f" coordsize="75,80" o:gfxdata="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XJvDr4A&#10;AADcAAAADwAAAAAAAAABACAAAAAiAAAAZHJzL2Rvd25yZXYueG1sUEsBAhQAFAAAAAgAh07iQDMv&#10;BZ47AAAAOQAAABAAAAAAAAAAAQAgAAAADQEAAGRycy9zaGFwZXhtbC54bWxQSwUGAAAAAAYABgBb&#10;AQAAtwMAAAAA&#10;" path="m40,0l30,0,25,5,15,10,10,15,5,20,0,25,0,30,0,40,0,50,0,55,5,60,10,70,15,70,25,75,30,80,40,80,45,80,55,75,60,70,65,70,70,60,75,55,75,50,75,40,75,30,75,25,70,20,65,15,60,10,55,5,45,0,40,0xe">
                    <v:fill on="t" focussize="0,0"/>
                    <v:stroke on="f"/>
                    <v:imagedata o:title=""/>
                    <o:lock v:ext="edit" aspectratio="f"/>
                  </v:shape>
                  <v:shape id="_x0000_s1026" o:spid="_x0000_s1026" o:spt="100" style="position:absolute;left:4290;top:9476;height:80;width:75;" filled="f" stroked="t" coordsize="75,80" o:gfxdata="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MEkBu8AAAA&#10;3AAAAA8AAAAAAAAAAQAgAAAAIgAAAGRycy9kb3ducmV2LnhtbFBLAQIUABQAAAAIAIdO4kAzLwWe&#10;OwAAADkAAAAQAAAAAAAAAAEAIAAAAAsBAABkcnMvc2hhcGV4bWwueG1sUEsFBgAAAAAGAAYAWwEA&#10;ALUDAAAAAA==&#10;" path="m40,0l30,0,25,5,15,10,10,15,5,20,0,25,0,30,0,40,0,50,0,55,5,60,10,70,15,70,25,75,30,80,40,80,45,80,55,75,60,70,65,70,70,60,75,55,75,50,75,40,75,30,75,25,70,20,65,15,60,10,55,5,45,0,40,0e">
                    <v:fill on="f" focussize="0,0"/>
                    <v:stroke weight="1.25pt" color="#000000" joinstyle="round"/>
                    <v:imagedata o:title=""/>
                    <o:lock v:ext="edit" aspectratio="f"/>
                  </v:shape>
                  <v:line id="_x0000_s1026" o:spid="_x0000_s1026" o:spt="20" style="position:absolute;left:4872;top:11865;height:1;width:266;" filled="f" stroked="t" coordsize="21600,21600" o:gfxdata="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r4Y3r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2pt" color="#000000" joinstyle="round"/>
                    <v:imagedata o:title=""/>
                    <o:lock v:ext="edit" aspectratio="f"/>
                  </v:line>
                  <v:rect id="_x0000_s1026" o:spid="_x0000_s1026" o:spt="1" style="position:absolute;left:4420;top:9381;height:285;width:201;" filled="f" stroked="f" coordsize="21600,21600" o:gfxdata="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Hzpaa5AAAA3A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i/>
                              <w:iCs/>
                              <w:color w:val="000000"/>
                            </w:rPr>
                            <w:t>V</w:t>
                          </w:r>
                        </w:p>
                      </w:txbxContent>
                    </v:textbox>
                  </v:rect>
                  <v:rect id="_x0000_s1026" o:spid="_x0000_s1026" o:spt="1" style="position:absolute;left:4536;top:9466;height:200;width:246;" filled="f" stroked="f" coordsize="21600,21600" o:gfxdata="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r8APb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color w:val="000000"/>
                              <w:sz w:val="12"/>
                              <w:szCs w:val="12"/>
                            </w:rPr>
                            <w:t>CC</w:t>
                          </w:r>
                        </w:p>
                      </w:txbxContent>
                    </v:textbox>
                  </v:rect>
                  <v:rect id="_x0000_s1026" o:spid="_x0000_s1026" o:spt="1" style="position:absolute;left:4706;top:9386;height:280;width:130;" filled="f" stroked="f" coordsize="21600,21600" o:gfxdata="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5tnkq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color w:val="000000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_x0000_s1026" o:spid="_x0000_s1026" o:spt="1" style="position:absolute;left:3844;top:10037;height:280;width:481;" filled="f" stroked="f" coordsize="21600,21600" o:gfxdata="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SE70b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color w:val="000000"/>
                            </w:rPr>
                            <w:t>8    4</w:t>
                          </w:r>
                        </w:p>
                      </w:txbxContent>
                    </v:textbox>
                  </v:rect>
                  <v:rect id="_x0000_s1026" o:spid="_x0000_s1026" o:spt="1" style="position:absolute;left:4415;top:10037;height:280;width:130;" filled="f" stroked="f" coordsize="21600,21600" o:gfxdata="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sijpb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color w:val="000000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_x0000_s1026" o:spid="_x0000_s1026" o:spt="1" style="position:absolute;left:3989;top:10879;height:270;width:386;" filled="f" stroked="f" coordsize="21600,21600" o:gfxdata="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hAY+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b/>
                              <w:bCs/>
                              <w:color w:val="000000"/>
                            </w:rPr>
                            <w:t>555</w:t>
                          </w:r>
                        </w:p>
                      </w:txbxContent>
                    </v:textbox>
                  </v:rect>
                  <v:rect id="_x0000_s1026" o:spid="_x0000_s1026" o:spt="1" style="position:absolute;left:4275;top:10879;height:270;width:135;" filled="f" stroked="f" coordsize="21600,21600" o:gfxdata="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FWmEm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b/>
                              <w:bCs/>
                              <w:color w:val="000000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_x0000_s1026" o:spid="_x0000_s1026" o:spt="1" style="position:absolute;left:3613;top:10718;height:280;width:181;" filled="f" stroked="f" coordsize="21600,21600" o:gfxdata="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ho90r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color w:val="000000"/>
                            </w:rPr>
                            <w:t>6</w:t>
                          </w:r>
                        </w:p>
                      </w:txbxContent>
                    </v:textbox>
                  </v:rect>
                  <v:rect id="_x0000_s1026" o:spid="_x0000_s1026" o:spt="1" style="position:absolute;left:3708;top:10718;height:280;width:130;" filled="f" stroked="f" coordsize="21600,21600" o:gfxdata="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+FqaC5AAAA3A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color w:val="000000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_x0000_s1026" o:spid="_x0000_s1026" o:spt="1" style="position:absolute;left:3663;top:10934;height:280;width:130;" filled="f" stroked="f" coordsize="21600,21600" o:gfxdata="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MkMO7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color w:val="000000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_x0000_s1026" o:spid="_x0000_s1026" o:spt="1" style="position:absolute;left:3613;top:11149;height:280;width:181;" filled="f" stroked="f" coordsize="21600,21600" o:gfxdata="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D59vG7gAAADc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color w:val="000000"/>
                            </w:rPr>
                            <w:t>2</w:t>
                          </w:r>
                        </w:p>
                      </w:txbxContent>
                    </v:textbox>
                  </v:rect>
                  <v:rect id="_x0000_s1026" o:spid="_x0000_s1026" o:spt="1" style="position:absolute;left:3708;top:11149;height:280;width:130;" filled="f" stroked="f" coordsize="21600,21600" o:gfxdata="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08qA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color w:val="000000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_x0000_s1026" o:spid="_x0000_s1026" o:spt="1" style="position:absolute;left:2735;top:10708;height:265;width:206;" filled="f" stroked="f" coordsize="21600,21600" o:gfxdata="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ABVPe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rFonts w:ascii="Bookman Old Style" w:hAnsi="Bookman Old Style"/>
                              <w:i/>
                              <w:iCs/>
                              <w:color w:val="000000"/>
                            </w:rPr>
                            <w:t>v</w:t>
                          </w:r>
                        </w:p>
                      </w:txbxContent>
                    </v:textbox>
                  </v:rect>
                  <v:rect id="_x0000_s1026" o:spid="_x0000_s1026" o:spt="1" style="position:absolute;left:2840;top:10783;height:200;width:95;" filled="f" stroked="f" coordsize="21600,21600" o:gfxdata="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9N8Wy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color w:val="000000"/>
                              <w:sz w:val="12"/>
                              <w:szCs w:val="12"/>
                            </w:rPr>
                            <w:t>I</w:t>
                          </w:r>
                        </w:p>
                      </w:txbxContent>
                    </v:textbox>
                  </v:rect>
                  <v:rect id="_x0000_s1026" o:spid="_x0000_s1026" o:spt="1" style="position:absolute;left:2881;top:10703;height:280;width:130;" filled="f" stroked="f" coordsize="21600,21600" o:gfxdata="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CkaRi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color w:val="000000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_x0000_s1026" o:spid="_x0000_s1026" o:spt="1" style="position:absolute;left:5664;top:10308;height:280;width:130;" filled="f" stroked="f" coordsize="21600,21600" o:gfxdata="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/ozIO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color w:val="000000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_x0000_s1026" o:spid="_x0000_s1026" o:spt="1" style="position:absolute;left:5388;top:10713;height:265;width:206;" filled="f" stroked="f" coordsize="21600,21600" o:gfxdata="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OlL0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rFonts w:ascii="Bookman Old Style" w:hAnsi="Bookman Old Style"/>
                              <w:i/>
                              <w:iCs/>
                              <w:color w:val="000000"/>
                            </w:rPr>
                            <w:t>v</w:t>
                          </w:r>
                        </w:p>
                      </w:txbxContent>
                    </v:textbox>
                  </v:rect>
                  <v:rect id="_x0000_s1026" o:spid="_x0000_s1026" o:spt="1" style="position:absolute;left:5494;top:10788;height:200;width:155;" filled="f" stroked="f" coordsize="21600,21600" o:gfxdata="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Advdv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color w:val="000000"/>
                              <w:sz w:val="12"/>
                              <w:szCs w:val="12"/>
                            </w:rPr>
                            <w:t>O</w:t>
                          </w:r>
                        </w:p>
                      </w:txbxContent>
                    </v:textbox>
                  </v:rect>
                  <v:rect id="_x0000_s1026" o:spid="_x0000_s1026" o:spt="1" style="position:absolute;left:5584;top:10788;height:200;width:125;" filled="f" stroked="f" coordsize="21600,21600" o:gfxdata="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8eljHbgAAADc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/>
                      </w:txbxContent>
                    </v:textbox>
                  </v:rect>
                  <v:rect id="_x0000_s1026" o:spid="_x0000_s1026" o:spt="1" style="position:absolute;left:5644;top:10708;height:280;width:130;" filled="f" stroked="f" coordsize="21600,21600" o:gfxdata="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6lxoa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color w:val="000000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_x0000_s1026" o:spid="_x0000_s1026" o:spt="1" style="position:absolute;left:5654;top:11109;height:280;width:130;" filled="f" stroked="f" coordsize="21600,21600" o:gfxdata="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KRvnGugAAANw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color w:val="000000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_x0000_s1026" o:spid="_x0000_s1026" o:spt="1" style="position:absolute;left:5138;top:11495;height:280;width:431;" filled="f" stroked="f" coordsize="21600,21600" o:gfxdata="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QpcXb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color w:val="000000"/>
                            </w:rPr>
                            <w:t>0.01</w:t>
                          </w:r>
                        </w:p>
                      </w:txbxContent>
                    </v:textbox>
                  </v:rect>
                  <v:rect id="_x0000_s1026" o:spid="_x0000_s1026" o:spt="1" style="position:absolute;left:5474;top:11475;height:290;width:231;" filled="f" stroked="f" coordsize="21600,21600" o:gfxdata="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XYwiq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rFonts w:ascii="Symbol" w:hAnsi="Symbol"/>
                              <w:color w:val="000000"/>
                            </w:rPr>
                            <w:t></w:t>
                          </w:r>
                        </w:p>
                      </w:txbxContent>
                    </v:textbox>
                  </v:rect>
                  <v:rect id="_x0000_s1026" o:spid="_x0000_s1026" o:spt="1" style="position:absolute;left:5579;top:11495;height:280;width:191;" filled="f" stroked="f" coordsize="21600,21600" o:gfxdata="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pRnsb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color w:val="000000"/>
                            </w:rPr>
                            <w:t>F</w:t>
                          </w:r>
                        </w:p>
                      </w:txbxContent>
                    </v:textbox>
                  </v:rect>
                  <v:rect id="_x0000_s1026" o:spid="_x0000_s1026" o:spt="1" style="position:absolute;left:5684;top:11495;height:280;width:130;" filled="f" stroked="f" coordsize="21600,21600" o:gfxdata="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X3/xb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color w:val="000000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_x0000_s1026" o:spid="_x0000_s1026" o:spt="1" style="position:absolute;left:4320;top:10020;height:280;width:130;" filled="f" stroked="f" coordsize="21600,21600" o:gfxdata="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jFaXr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rFonts w:hint="eastAsia"/>
                              <w:color w:val="000000"/>
                            </w:rPr>
                            <w:t>4</w:t>
                          </w:r>
                          <w:r>
                            <w:rPr>
                              <w:color w:val="000000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_x0000_s1026" o:spid="_x0000_s1026" o:spt="1" style="position:absolute;left:4546;top:10698;height:280;width:181;" filled="f" stroked="f" coordsize="21600,21600" o:gfxdata="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48Qp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color w:val="000000"/>
                            </w:rPr>
                            <w:t>3</w:t>
                          </w:r>
                        </w:p>
                      </w:txbxContent>
                    </v:textbox>
                  </v:rect>
                  <v:rect id="_x0000_s1026" o:spid="_x0000_s1026" o:spt="1" style="position:absolute;left:4641;top:10698;height:280;width:130;" filled="f" stroked="f" coordsize="21600,21600" o:gfxdata="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Fr2Gy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color w:val="000000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_x0000_s1026" o:spid="_x0000_s1026" o:spt="1" style="position:absolute;left:4546;top:11119;height:280;width:181;" filled="f" stroked="f" coordsize="21600,21600" o:gfxdata="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0MPXAugAAANw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color w:val="000000"/>
                            </w:rPr>
                            <w:t>5</w:t>
                          </w:r>
                        </w:p>
                      </w:txbxContent>
                    </v:textbox>
                  </v:rect>
                  <v:rect id="_x0000_s1026" o:spid="_x0000_s1026" o:spt="1" style="position:absolute;left:4641;top:11119;height:280;width:130;" filled="f" stroked="f" coordsize="21600,21600" o:gfxdata="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3xQW7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color w:val="000000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_x0000_s1026" o:spid="_x0000_s1026" o:spt="1" style="position:absolute;left:4104;top:11394;height:280;width:181;" filled="f" stroked="f" coordsize="21600,21600" o:gfxdata="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5OJ4b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color w:val="000000"/>
                            </w:rPr>
                            <w:t>1</w:t>
                          </w:r>
                        </w:p>
                      </w:txbxContent>
                    </v:textbox>
                  </v:rect>
                  <v:rect id="_x0000_s1026" o:spid="_x0000_s1026" o:spt="1" style="position:absolute;left:4200;top:11394;height:280;width:130;" filled="f" stroked="f" coordsize="21600,21600" o:gfxdata="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N8ser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color w:val="000000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</v:group>
                <v:group id="_x0000_s1026" o:spid="_x0000_s1026" o:spt="203" style="position:absolute;left:6840;top:2844;height:1633;width:3110;" coordorigin="3010,12131" coordsize="2703,1138" o:gfxdata="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qbv2ZvwAAANwAAAAPAAAAAAAAAAEAIAAAACIAAABkcnMvZG93bnJldi54&#10;bWxQSwECFAAUAAAACACHTuJAMy8FnjsAAAA5AAAAFQAAAAAAAAABACAAAAAOAQAAZHJzL2dyb3Vw&#10;c2hhcGV4bWwueG1sUEsFBgAAAAAGAAYAYAEAAMsDAAAAAA==&#10;">
                  <o:lock v:ext="edit" aspectratio="f"/>
                  <v:rect id="_x0000_s1026" o:spid="_x0000_s1026" o:spt="1" style="position:absolute;left:3010;top:12131;height:302;width:144;" filled="f" stroked="f" coordsize="21600,21600" o:gfxdata="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9BF5a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color w:val="000000"/>
                              <w:sz w:val="22"/>
                              <w:szCs w:val="22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_x0000_s1026" o:spid="_x0000_s1026" o:spt="1" style="position:absolute;left:5560;top:13012;height:213;width:113;" filled="f" stroked="f" coordsize="21600,21600" o:gfxdata="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Coj+K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b/>
                              <w:bCs/>
                              <w:i/>
                              <w:iCs/>
                              <w:color w:val="000000"/>
                              <w:sz w:val="16"/>
                              <w:szCs w:val="16"/>
                            </w:rPr>
                            <w:t>t</w:t>
                          </w:r>
                        </w:p>
                      </w:txbxContent>
                    </v:textbox>
                  </v:rect>
                  <v:rect id="_x0000_s1026" o:spid="_x0000_s1026" o:spt="1" style="position:absolute;left:5603;top:13010;height:218;width:110;" filled="f" stroked="f" coordsize="21600,21600" o:gfxdata="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/kKnm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b/>
                              <w:bCs/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shape id="_x0000_s1026" o:spid="_x0000_s1026" o:spt="100" style="position:absolute;left:3425;top:12147;height:123;width:34;" fillcolor="#000000" filled="t" stroked="f" coordsize="34,123" o:gfxdata="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Wff9vQAA&#10;ANwAAAAPAAAAAAAAAAEAIAAAACIAAABkcnMvZG93bnJldi54bWxQSwECFAAUAAAACACHTuJAMy8F&#10;njsAAAA5AAAAEAAAAAAAAAABACAAAAAMAQAAZHJzL3NoYXBleG1sLnhtbFBLBQYAAAAABgAGAFsB&#10;AAC2AwAAAAA=&#10;" path="m17,0l0,123,34,123,17,0xe">
                    <v:fill on="t" focussize="0,0"/>
                    <v:stroke on="f"/>
                    <v:imagedata o:title=""/>
                    <o:lock v:ext="edit" aspectratio="f"/>
                  </v:shape>
                  <v:shape id="_x0000_s1026" o:spid="_x0000_s1026" o:spt="100" style="position:absolute;left:3425;top:12147;height:123;width:34;" filled="f" stroked="t" coordsize="34,123" o:gfxdata="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kMZli8AAAA&#10;3AAAAA8AAAAAAAAAAQAgAAAAIgAAAGRycy9kb3ducmV2LnhtbFBLAQIUABQAAAAIAIdO4kAzLwWe&#10;OwAAADkAAAAQAAAAAAAAAAEAIAAAAAsBAABkcnMvc2hhcGV4bWwueG1sUEsFBgAAAAAGAAYAWwEA&#10;ALUDAAAAAA==&#10;" path="m17,0l0,123,34,123,17,0xe">
                    <v:fill on="f" focussize="0,0"/>
                    <v:stroke weight="0.25pt" color="#000000" joinstyle="round"/>
                    <v:imagedata o:title=""/>
                    <o:lock v:ext="edit" aspectratio="f"/>
                  </v:shape>
                  <v:line id="_x0000_s1026" o:spid="_x0000_s1026" o:spt="20" style="position:absolute;left:3447;top:12253;height:833;width:1;" filled="f" stroked="t" coordsize="21600,21600" o:gfxdata="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U3MBe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7pt" color="#000000" joinstyle="round"/>
                    <v:imagedata o:title=""/>
                    <o:lock v:ext="edit" aspectratio="f"/>
                  </v:line>
                  <v:shape id="_x0000_s1026" o:spid="_x0000_s1026" o:spt="100" style="position:absolute;left:5385;top:13072;height:34;width:125;" fillcolor="#000000" filled="t" stroked="f" coordsize="125,34" o:gfxdata="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0+xnb4A&#10;AADcAAAADwAAAAAAAAABACAAAAAiAAAAZHJzL2Rvd25yZXYueG1sUEsBAhQAFAAAAAgAh07iQDMv&#10;BZ47AAAAOQAAABAAAAAAAAAAAQAgAAAADQEAAGRycy9zaGFwZXhtbC54bWxQSwUGAAAAAAYABgBb&#10;AQAAtwMAAAAA&#10;" path="m125,17l0,34,0,0,125,17xe">
                    <v:fill on="t" focussize="0,0"/>
                    <v:stroke on="f"/>
                    <v:imagedata o:title=""/>
                    <o:lock v:ext="edit" aspectratio="f"/>
                  </v:shape>
                  <v:shape id="_x0000_s1026" o:spid="_x0000_s1026" o:spt="100" style="position:absolute;left:5385;top:13072;height:34;width:125;" filled="f" stroked="t" coordsize="125,34" o:gfxdata="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pqA5C8AAAA&#10;3AAAAA8AAAAAAAAAAQAgAAAAIgAAAGRycy9kb3ducmV2LnhtbFBLAQIUABQAAAAIAIdO4kAzLwWe&#10;OwAAADkAAAAQAAAAAAAAAAEAIAAAAAsBAABkcnMvc2hhcGV4bWwueG1sUEsFBgAAAAAGAAYAWwEA&#10;ALUDAAAAAA==&#10;" path="m125,17l0,34,0,0,125,17xe">
                    <v:fill on="f" focussize="0,0"/>
                    <v:stroke weight="0.25pt" color="#000000" joinstyle="round"/>
                    <v:imagedata o:title=""/>
                    <o:lock v:ext="edit" aspectratio="f"/>
                  </v:shape>
                  <v:line id="_x0000_s1026" o:spid="_x0000_s1026" o:spt="20" style="position:absolute;left:3447;top:13089;height:1;width:1952;" filled="f" stroked="t" coordsize="21600,21600" o:gfxdata="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x1A9X&#10;wAAAANwAAAAPAAAAAAAAAAEAIAAAACIAAABkcnMvZG93bnJldi54bWxQSwECFAAUAAAACACHTuJA&#10;My8FnjsAAAA5AAAAEAAAAAAAAAABACAAAAAPAQAAZHJzL3NoYXBleG1sLnhtbFBLBQYAAAAABgAG&#10;AFsBAAC5AwAAAAA=&#10;">
                    <v:fill on="f" focussize="0,0"/>
                    <v:stroke weight="0.7pt" color="#000000" joinstyle="round"/>
                    <v:imagedata o:title=""/>
                    <o:lock v:ext="edit" aspectratio="f"/>
                  </v:line>
                  <v:shape id="_x0000_s1026" o:spid="_x0000_s1026" o:spt="100" style="position:absolute;left:3444;top:12854;height:5;width:1595;" fillcolor="#0000FF" filled="t" stroked="t" coordsize="1595,5" o:gfxdata="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jeIor4A&#10;AADcAAAADwAAAAAAAAABACAAAAAiAAAAZHJzL2Rvd25yZXYueG1sUEsBAhQAFAAAAAgAh07iQDMv&#10;BZ47AAAAOQAAABAAAAAAAAAAAQAgAAAADQEAAGRycy9zaGFwZXhtbC54bWxQSwUGAAAAAAYABgBb&#10;AQAAtwMAAAAA&#10;" path="m3,0l19,0,19,0,22,2,19,2,19,5,3,5,3,2,0,2,3,0,3,0,3,0xm39,0l53,0,55,0,55,2,55,2,53,5,39,5,36,2,36,2,36,0,39,0,39,0xm75,0l89,0,91,0,91,2,91,2,89,5,75,5,72,2,72,2,72,0,75,0,75,0xm108,0l123,0,125,0,127,2,125,2,123,5,108,5,106,2,106,2,106,0,108,0,108,0xm144,0l159,0,161,0,161,2,161,2,159,5,144,5,142,2,142,2,142,0,144,0,144,0xm178,0l195,0,195,0,197,2,195,2,195,5,178,5,178,2,175,2,178,0,178,0,178,0xm214,0l228,0,231,0,231,2,231,2,228,5,214,5,211,2,211,2,211,0,214,0,214,0xm250,0l264,0,266,0,266,2,266,2,264,5,250,5,247,2,247,2,247,0,250,0,250,0xm283,0l298,0,300,0,300,2,300,2,298,5,283,5,281,2,281,2,281,0,283,0,283,0xm319,0l334,0,336,0,336,2,336,2,334,5,319,5,317,2,317,2,317,0,319,0,319,0xm353,0l370,0,370,0,372,2,370,2,370,5,353,5,353,2,350,2,353,0,353,0,353,0xm389,0l403,0,406,0,406,2,406,2,403,5,389,5,386,2,386,2,386,0,389,0,389,0xm422,0l439,0,439,0,442,2,439,2,439,5,422,5,422,2,420,2,422,0,422,0,422,0xm458,0l473,0,475,0,475,2,475,2,473,5,458,5,456,2,456,2,456,0,458,0,458,0xm494,0l509,0,511,0,511,2,511,2,509,5,494,5,492,2,492,2,492,0,494,0,494,0xm528,0l542,0,545,0,547,2,545,2,542,5,528,5,526,2,526,2,526,0,528,0,528,0xm564,0l578,0,581,0,581,2,581,2,578,5,564,5,562,2,562,2,562,0,564,0,564,0xm598,0l614,0,614,0,617,2,614,2,614,5,598,5,598,2,595,2,598,0,598,0,598,0xm634,0l648,0,650,0,650,2,650,2,648,5,634,5,631,2,631,2,631,0,634,0,634,0xm670,0l684,0,686,0,686,2,686,2,684,5,670,5,667,2,667,2,667,0,670,0,670,0xm703,0l717,0,720,0,720,2,720,2,717,5,703,5,701,2,701,2,701,0,703,0,703,0xm739,0l753,0,756,0,756,2,756,2,753,5,739,5,737,2,737,2,737,0,739,0,739,0xm773,0l789,0,789,0,792,2,789,2,789,5,773,5,773,2,770,2,773,0,773,0,773,0xm809,0l823,0,825,0,825,2,825,2,823,5,809,5,806,2,806,2,806,0,809,0,809,0xm842,0l859,0,859,0,861,2,859,2,859,5,842,5,842,2,840,2,842,0,842,0,842,0xm878,0l893,0,895,0,895,2,895,2,893,5,878,5,876,2,876,2,876,0,878,0,878,0xm914,0l929,0,931,0,931,2,931,2,929,5,914,5,912,2,912,2,912,0,914,0,914,0xm948,0l962,0,965,0,967,2,965,2,962,5,948,5,945,2,945,2,945,0,948,0,948,0xm984,0l998,0,1001,0,1001,2,1001,2,998,5,984,5,981,2,981,2,981,0,984,0,984,0xm1017,0l1034,0,1034,0,1037,2,1034,2,1034,5,1017,5,1017,2,1015,2,1017,0,1017,0,1017,0xm1053,0l1068,0,1070,0,1070,2,1070,2,1068,5,1053,5,1051,2,1051,2,1051,0,1053,0,1053,0xm1089,0l1104,0,1106,0,1106,2,1106,2,1104,5,1089,5,1087,2,1087,2,1087,0,1089,0,1089,0xm1123,0l1137,0,1140,0,1140,2,1140,2,1137,5,1123,5,1121,2,1121,2,1121,0,1123,0,1123,0xm1159,0l1173,0,1176,0,1176,2,1176,2,1173,5,1159,5,1156,2,1156,2,1156,0,1159,0,1159,0xm1192,0l1209,0,1209,0,1212,2,1209,2,1209,5,1192,5,1192,2,1190,2,1192,0,1192,0,1192,0xm1228,0l1243,0,1245,0,1245,2,1245,2,1243,5,1228,5,1226,2,1226,2,1226,0,1228,0,1228,0xm1262,0l1279,0,1279,0,1281,2,1279,2,1279,5,1262,5,1262,2,1260,2,1262,0,1262,0,1262,0xm1298,0l1312,0,1315,0,1315,2,1315,2,1312,5,1298,5,1296,2,1296,2,1296,0,1298,0,1298,0xm1334,0l1348,0,1351,0,1351,2,1351,2,1348,5,1334,5,1332,2,1332,2,1332,0,1334,0,1334,0xm1368,0l1382,0,1384,0,1387,2,1384,2,1382,5,1368,5,1365,2,1365,2,1365,0,1368,0,1368,0xm1404,0l1418,0,1420,0,1420,2,1420,2,1418,5,1404,5,1401,2,1401,2,1401,0,1404,0,1404,0xm1437,0l1454,0,1454,0,1456,2,1454,2,1454,5,1437,5,1437,2,1435,2,1437,0,1437,0,1437,0xm1473,0l1488,0,1490,0,1490,2,1490,2,1488,5,1473,5,1471,2,1471,2,1471,0,1473,0,1473,0xm1509,0l1524,0,1526,0,1526,2,1526,2,1524,5,1509,5,1507,2,1507,2,1507,0,1509,0,1509,0xm1543,0l1557,0,1560,0,1560,2,1560,2,1557,5,1543,5,1540,2,1540,2,1540,0,1543,0,1543,0xm1579,0l1593,0,1595,0,1595,2,1595,2,1593,5,1579,5,1576,2,1576,2,1576,0,1579,0,1579,0xe">
                    <v:fill on="t" focussize="0,0"/>
                    <v:stroke weight="0.1pt" color="#0000FF" joinstyle="round"/>
                    <v:imagedata o:title=""/>
                    <o:lock v:ext="edit" aspectratio="f"/>
                  </v:shape>
                  <v:shape id="_x0000_s1026" o:spid="_x0000_s1026" o:spt="100" style="position:absolute;left:3444;top:12650;height:5;width:1595;" fillcolor="#0000FF" filled="t" stroked="t" coordsize="1595,5" o:gfxdata="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XstObsAAADc&#10;AAAADwAAAAAAAAABACAAAAAiAAAAZHJzL2Rvd25yZXYueG1sUEsBAhQAFAAAAAgAh07iQDMvBZ47&#10;AAAAOQAAABAAAAAAAAAAAQAgAAAACgEAAGRycy9zaGFwZXhtbC54bWxQSwUGAAAAAAYABgBbAQAA&#10;tAMAAAAA&#10;" path="m3,0l19,0,19,0,22,3,19,3,19,5,3,5,3,3,0,3,3,0,3,0,3,0xm39,0l53,0,55,0,55,3,55,3,53,5,39,5,36,3,36,3,36,0,39,0,39,0xm75,0l89,0,91,0,91,3,91,3,89,5,75,5,72,3,72,3,72,0,75,0,75,0xm108,0l123,0,125,0,127,3,125,3,123,5,108,5,106,3,106,3,106,0,108,0,108,0xm144,0l159,0,161,0,161,3,161,3,159,5,144,5,142,3,142,3,142,0,144,0,144,0xm178,0l195,0,195,0,197,3,195,3,195,5,178,5,178,3,175,3,178,0,178,0,178,0xm214,0l228,0,231,0,231,3,231,3,228,5,214,5,211,3,211,3,211,0,214,0,214,0xm250,0l264,0,266,0,266,3,266,3,264,5,250,5,247,3,247,3,247,0,250,0,250,0xm283,0l298,0,300,0,300,3,300,3,298,5,283,5,281,3,281,3,281,0,283,0,283,0xm319,0l334,0,336,0,336,3,336,3,334,5,319,5,317,3,317,3,317,0,319,0,319,0xm353,0l370,0,370,0,372,3,370,3,370,5,353,5,353,3,350,3,353,0,353,0,353,0xm389,0l403,0,406,0,406,3,406,3,403,5,389,5,386,3,386,3,386,0,389,0,389,0xm422,0l439,0,439,0,442,3,439,3,439,5,422,5,422,3,420,3,422,0,422,0,422,0xm458,0l473,0,475,0,475,3,475,3,473,5,458,5,456,3,456,3,456,0,458,0,458,0xm494,0l509,0,511,0,511,3,511,3,509,5,494,5,492,3,492,3,492,0,494,0,494,0xm528,0l542,0,545,0,547,3,545,3,542,5,528,5,526,3,526,3,526,0,528,0,528,0xm564,0l578,0,581,0,581,3,581,3,578,5,564,5,562,3,562,3,562,0,564,0,564,0xm598,0l614,0,614,0,617,3,614,3,614,5,598,5,598,3,595,3,598,0,598,0,598,0xm634,0l648,0,650,0,650,3,650,3,648,5,634,5,631,3,631,3,631,0,634,0,634,0xm670,0l684,0,686,0,686,3,686,3,684,5,670,5,667,3,667,3,667,0,670,0,670,0xm703,0l717,0,720,0,720,3,720,3,717,5,703,5,701,3,701,3,701,0,703,0,703,0xm739,0l753,0,756,0,756,3,756,3,753,5,739,5,737,3,737,3,737,0,739,0,739,0xm773,0l789,0,789,0,792,3,789,3,789,5,773,5,773,3,770,3,773,0,773,0,773,0xm809,0l823,0,825,0,825,3,825,3,823,5,809,5,806,3,806,3,806,0,809,0,809,0xm842,0l859,0,859,0,861,3,859,3,859,5,842,5,842,3,840,3,842,0,842,0,842,0xm878,0l893,0,895,0,895,3,895,3,893,5,878,5,876,3,876,3,876,0,878,0,878,0xm914,0l929,0,931,0,931,3,931,3,929,5,914,5,912,3,912,3,912,0,914,0,914,0xm948,0l962,0,965,0,967,3,965,3,962,5,948,5,945,3,945,3,945,0,948,0,948,0xm984,0l998,0,1001,0,1001,3,1001,3,998,5,984,5,981,3,981,3,981,0,984,0,984,0xm1017,0l1034,0,1034,0,1037,3,1034,3,1034,5,1017,5,1017,3,1015,3,1017,0,1017,0,1017,0xm1053,0l1068,0,1070,0,1070,3,1070,3,1068,5,1053,5,1051,3,1051,3,1051,0,1053,0,1053,0xm1089,0l1104,0,1106,0,1106,3,1106,3,1104,5,1089,5,1087,3,1087,3,1087,0,1089,0,1089,0xm1123,0l1137,0,1140,0,1140,3,1140,3,1137,5,1123,5,1121,3,1121,3,1121,0,1123,0,1123,0xm1159,0l1173,0,1176,0,1176,3,1176,3,1173,5,1159,5,1156,3,1156,3,1156,0,1159,0,1159,0xm1192,0l1209,0,1209,0,1212,3,1209,3,1209,5,1192,5,1192,3,1190,3,1192,0,1192,0,1192,0xm1228,0l1243,0,1245,0,1245,3,1245,3,1243,5,1228,5,1226,3,1226,3,1226,0,1228,0,1228,0xm1262,0l1279,0,1279,0,1281,3,1279,3,1279,5,1262,5,1262,3,1260,3,1262,0,1262,0,1262,0xm1298,0l1312,0,1315,0,1315,3,1315,3,1312,5,1298,5,1296,3,1296,3,1296,0,1298,0,1298,0xm1334,0l1348,0,1351,0,1351,3,1351,3,1348,5,1334,5,1332,3,1332,3,1332,0,1334,0,1334,0xm1368,0l1382,0,1384,0,1387,3,1384,3,1382,5,1368,5,1365,3,1365,3,1365,0,1368,0,1368,0xm1404,0l1418,0,1420,0,1420,3,1420,3,1418,5,1404,5,1401,3,1401,3,1401,0,1404,0,1404,0xm1437,0l1454,0,1454,0,1456,3,1454,3,1454,5,1437,5,1437,3,1435,3,1437,0,1437,0,1437,0xm1473,0l1488,0,1490,0,1490,3,1490,3,1488,5,1473,5,1471,3,1471,3,1471,0,1473,0,1473,0xm1509,0l1524,0,1526,0,1526,3,1526,3,1524,5,1509,5,1507,3,1507,3,1507,0,1509,0,1509,0xm1543,0l1557,0,1560,0,1560,3,1560,3,1557,5,1543,5,1540,3,1540,3,1540,0,1543,0,1543,0xm1579,0l1593,0,1595,0,1595,3,1595,3,1593,5,1579,5,1576,3,1576,3,1576,0,1579,0,1579,0xe">
                    <v:fill on="t" focussize="0,0"/>
                    <v:stroke weight="0.1pt" color="#0000FF" joinstyle="round"/>
                    <v:imagedata o:title=""/>
                    <o:lock v:ext="edit" aspectratio="f"/>
                  </v:shape>
                  <v:shape id="_x0000_s1026" o:spid="_x0000_s1026" o:spt="100" style="position:absolute;left:3487;top:12483;height:488;width:1675;" filled="f" stroked="t" coordsize="1675,488" o:gfxdata="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VM4yvQAA&#10;ANwAAAAPAAAAAAAAAAEAIAAAACIAAABkcnMvZG93bnJldi54bWxQSwECFAAUAAAACACHTuJAMy8F&#10;njsAAAA5AAAAEAAAAAAAAAABACAAAAAMAQAAZHJzL3NoYXBleG1sLnhtbFBLBQYAAAAABgAGAFsB&#10;AAC2AwAAAAA=&#10;" path="m0,467l22,421,41,378,60,335,82,292,101,254,120,213,132,196,142,177,152,160,161,144,171,127,180,112,190,96,199,84,209,69,219,57,228,48,238,38,247,29,257,21,267,14,276,7,286,5,295,0,305,0,315,0,319,0,324,0,329,2,334,5,336,7,341,12,351,21,358,33,367,45,375,60,384,76,391,96,399,115,408,134,415,156,423,177,432,199,447,244,463,290,473,314,480,335,490,354,497,376,507,395,516,412,523,429,533,443,543,457,552,467,562,476,567,481,571,484,579,486,583,486,588,488,593,488,600,488,605,488,610,486,617,484,622,481,629,476,641,469,653,457,665,445,679,431,691,414,706,397,720,378,732,359,746,338,761,316,775,294,804,249,833,203,847,182,859,160,874,139,888,120,902,100,914,84,929,67,941,53,953,38,967,29,979,19,984,14,989,12,996,9,1001,7,1006,7,1013,7,1018,7,1022,7,1027,9,1032,12,1044,17,1054,24,1061,36,1070,48,1080,60,1087,76,1097,91,1104,110,1113,129,1121,148,1128,167,1137,189,1152,232,1166,275,1181,316,1188,335,1197,354,1205,373,1212,390,1219,407,1226,421,1236,433,1243,445,1253,455,1260,462,1269,467,1274,469,1279,469,1289,472,1298,469,1308,467,1317,462,1327,455,1339,448,1349,438,1361,429,1370,417,1382,405,1394,393,1404,378,1416,364,1428,350,1449,318,1471,285,1493,251,1514,220,1533,189,1543,175,1550,163,1560,148,1567,136,1576,124,1584,115,1591,108,1596,100,1608,86,1620,76,1627,67,1636,57,1644,53,1648,48,1653,43,1658,41,1663,38,1665,36,1668,36,1670,36,1672,36,1675,38e">
                    <v:fill on="f" focussize="0,0"/>
                    <v:stroke weight="1.55pt" color="#000000" joinstyle="round"/>
                    <v:imagedata o:title=""/>
                    <o:lock v:ext="edit" aspectratio="f"/>
                  </v:shape>
                  <v:shape id="_x0000_s1026" o:spid="_x0000_s1026" o:spt="100" style="position:absolute;left:3447;top:12916;height:55;width:55;" filled="f" stroked="t" coordsize="55,55" o:gfxdata="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ShFCQvQAA&#10;ANwAAAAPAAAAAAAAAAEAIAAAACIAAABkcnMvZG93bnJldi54bWxQSwECFAAUAAAACACHTuJAMy8F&#10;njsAAAA5AAAAEAAAAAAAAAABACAAAAAMAQAAZHJzL3NoYXBleG1sLnhtbFBLBQYAAAAABgAGAFsB&#10;AAC2AwAAAAA=&#10;" path="m55,0l48,15,40,24,36,36,31,39,28,43,26,46,21,48,14,53,7,53,0,55e">
                    <v:fill on="f" focussize="0,0"/>
                    <v:stroke weight="1.55pt" color="#000000" joinstyle="round"/>
                    <v:imagedata o:title=""/>
                    <o:lock v:ext="edit" aspectratio="f"/>
                  </v:shape>
                  <v:rect id="_x0000_s1026" o:spid="_x0000_s1026" o:spt="1" style="position:absolute;left:3104;top:12739;height:218;width:151;" filled="f" stroked="f" coordsize="21600,21600" o:gfxdata="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rvItO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b/>
                              <w:bCs/>
                              <w:color w:val="000000"/>
                              <w:sz w:val="16"/>
                              <w:szCs w:val="16"/>
                            </w:rPr>
                            <w:t>1</w:t>
                          </w:r>
                        </w:p>
                      </w:txbxContent>
                    </v:textbox>
                  </v:rect>
                  <v:rect id="_x0000_s1026" o:spid="_x0000_s1026" o:spt="1" style="position:absolute;left:3180;top:12739;height:218;width:110;" filled="f" stroked="f" coordsize="21600,21600" o:gfxdata="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aOHSL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b/>
                              <w:bCs/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_x0000_s1026" o:spid="_x0000_s1026" o:spt="1" style="position:absolute;left:3104;top:12909;height:218;width:151;" filled="f" stroked="f" coordsize="21600,21600" o:gfxdata="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Q8Ezq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b/>
                              <w:bCs/>
                              <w:color w:val="000000"/>
                              <w:sz w:val="16"/>
                              <w:szCs w:val="16"/>
                            </w:rPr>
                            <w:t>3</w:t>
                          </w:r>
                        </w:p>
                      </w:txbxContent>
                    </v:textbox>
                  </v:rect>
                  <v:rect id="_x0000_s1026" o:spid="_x0000_s1026" o:spt="1" style="position:absolute;left:3180;top:12909;height:218;width:110;" filled="f" stroked="f" coordsize="21600,21600" o:gfxdata="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twtqG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b/>
                              <w:bCs/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line id="_x0000_s1026" o:spid="_x0000_s1026" o:spt="20" style="position:absolute;left:3094;top:12892;height:1;width:96;" filled="f" stroked="t" coordsize="21600,21600" o:gfxdata="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9xF825AAAA3AAA&#10;AA8AAAAAAAAAAQAgAAAAIgAAAGRycy9kb3ducmV2LnhtbFBLAQIUABQAAAAIAIdO4kAzLwWeOwAA&#10;ADkAAAAQAAAAAAAAAAEAIAAAAAgBAABkcnMvc2hhcGV4bWwueG1sUEsFBgAAAAAGAAYAWwEAALID&#10;AAAAAA=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rect id="_x0000_s1026" o:spid="_x0000_s1026" o:spt="1" style="position:absolute;left:3178;top:12830;height:213;width:170;" filled="f" stroked="f" coordsize="21600,21600" o:gfxdata="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vtIL2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b/>
                              <w:bCs/>
                              <w:i/>
                              <w:iCs/>
                              <w:color w:val="000000"/>
                              <w:sz w:val="16"/>
                              <w:szCs w:val="16"/>
                            </w:rPr>
                            <w:t>V</w:t>
                          </w:r>
                        </w:p>
                      </w:txbxContent>
                    </v:textbox>
                  </v:rect>
                  <v:rect id="_x0000_s1026" o:spid="_x0000_s1026" o:spt="1" style="position:absolute;left:3276;top:12893;height:163;width:223;" filled="f" stroked="f" coordsize="21600,21600" o:gfxdata="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7P77K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b/>
                              <w:bCs/>
                              <w:color w:val="000000"/>
                              <w:sz w:val="10"/>
                              <w:szCs w:val="10"/>
                            </w:rPr>
                            <w:t>CC</w:t>
                          </w:r>
                        </w:p>
                      </w:txbxContent>
                    </v:textbox>
                  </v:rect>
                  <v:rect id="_x0000_s1026" o:spid="_x0000_s1026" o:spt="1" style="position:absolute;left:3420;top:12828;height:218;width:110;" filled="f" stroked="f" coordsize="21600,21600" o:gfxdata="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RzG1G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b/>
                              <w:bCs/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_x0000_s1026" o:spid="_x0000_s1026" o:spt="1" style="position:absolute;left:3092;top:12430;height:218;width:151;" filled="f" stroked="f" coordsize="21600,21600" o:gfxdata="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uagyW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b/>
                              <w:bCs/>
                              <w:color w:val="000000"/>
                              <w:sz w:val="16"/>
                              <w:szCs w:val="16"/>
                            </w:rPr>
                            <w:t>2</w:t>
                          </w:r>
                        </w:p>
                      </w:txbxContent>
                    </v:textbox>
                  </v:rect>
                  <v:rect id="_x0000_s1026" o:spid="_x0000_s1026" o:spt="1" style="position:absolute;left:3168;top:12430;height:218;width:110;" filled="f" stroked="f" coordsize="21600,21600" o:gfxdata="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TWJr6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b/>
                              <w:bCs/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_x0000_s1026" o:spid="_x0000_s1026" o:spt="1" style="position:absolute;left:3092;top:12600;height:218;width:151;" filled="f" stroked="f" coordsize="21600,21600" o:gfxdata="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AS4yb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b/>
                              <w:bCs/>
                              <w:color w:val="000000"/>
                              <w:sz w:val="16"/>
                              <w:szCs w:val="16"/>
                            </w:rPr>
                            <w:t>3</w:t>
                          </w:r>
                        </w:p>
                      </w:txbxContent>
                    </v:textbox>
                  </v:rect>
                  <v:rect id="_x0000_s1026" o:spid="_x0000_s1026" o:spt="1" style="position:absolute;left:3168;top:12600;height:218;width:110;" filled="f" stroked="f" coordsize="21600,21600" o:gfxdata="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tIHVK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b/>
                              <w:bCs/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line id="_x0000_s1026" o:spid="_x0000_s1026" o:spt="20" style="position:absolute;left:3082;top:12583;height:1;width:96;" filled="f" stroked="t" coordsize="21600,21600" o:gfxdata="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EHG8u5AAAA3AAA&#10;AA8AAAAAAAAAAQAgAAAAIgAAAGRycy9kb3ducmV2LnhtbFBLAQIUABQAAAAIAIdO4kAzLwWeOwAA&#10;ADkAAAAQAAAAAAAAAAEAIAAAAAgBAABkcnMvc2hhcGV4bWwueG1sUEsFBgAAAAAGAAYAWwEAALID&#10;AAAAAA=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rect id="_x0000_s1026" o:spid="_x0000_s1026" o:spt="1" style="position:absolute;left:3166;top:12521;height:213;width:170;" filled="f" stroked="f" coordsize="21600,21600" o:gfxdata="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WbLLu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b/>
                              <w:bCs/>
                              <w:i/>
                              <w:iCs/>
                              <w:color w:val="000000"/>
                              <w:sz w:val="16"/>
                              <w:szCs w:val="16"/>
                            </w:rPr>
                            <w:t>V</w:t>
                          </w:r>
                        </w:p>
                      </w:txbxContent>
                    </v:textbox>
                  </v:rect>
                  <v:rect id="_x0000_s1026" o:spid="_x0000_s1026" o:spt="1" style="position:absolute;left:3264;top:12584;height:163;width:223;" filled="f" stroked="f" coordsize="21600,21600" o:gfxdata="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heBP7ugAAANw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b/>
                              <w:bCs/>
                              <w:color w:val="000000"/>
                              <w:sz w:val="10"/>
                              <w:szCs w:val="10"/>
                            </w:rPr>
                            <w:t>CC</w:t>
                          </w:r>
                        </w:p>
                      </w:txbxContent>
                    </v:textbox>
                  </v:rect>
                  <v:rect id="_x0000_s1026" o:spid="_x0000_s1026" o:spt="1" style="position:absolute;left:3408;top:12519;height:218;width:110;" filled="f" stroked="f" coordsize="21600,21600" o:gfxdata="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40tmC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b/>
                              <w:bCs/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_x0000_s1026" o:spid="_x0000_s1026" o:spt="1" style="position:absolute;left:3259;top:12140;height:225;width:173;" filled="f" stroked="f" coordsize="21600,21600" o:gfxdata="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uYoF7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rFonts w:ascii="Bookman Old Style" w:hAnsi="Bookman Old Style"/>
                              <w:b/>
                              <w:bCs/>
                              <w:i/>
                              <w:iCs/>
                              <w:color w:val="000000"/>
                              <w:sz w:val="16"/>
                              <w:szCs w:val="16"/>
                            </w:rPr>
                            <w:t>v</w:t>
                          </w:r>
                        </w:p>
                      </w:txbxContent>
                    </v:textbox>
                  </v:rect>
                  <v:rect id="_x0000_s1026" o:spid="_x0000_s1026" o:spt="1" style="position:absolute;left:3341;top:12205;height:163;width:96;" filled="f" stroked="f" coordsize="21600,21600" o:gfxdata="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aqNjL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b/>
                              <w:bCs/>
                              <w:color w:val="000000"/>
                              <w:sz w:val="10"/>
                              <w:szCs w:val="10"/>
                            </w:rPr>
                            <w:t>I</w:t>
                          </w:r>
                        </w:p>
                      </w:txbxContent>
                    </v:textbox>
                  </v:rect>
                  <v:rect id="_x0000_s1026" o:spid="_x0000_s1026" o:spt="1" style="position:absolute;left:3379;top:12205;height:163;width:82;" filled="f" stroked="f" coordsize="21600,21600" o:gfxdata="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5DFfi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b/>
                              <w:bCs/>
                              <w:color w:val="000000"/>
                              <w:sz w:val="10"/>
                              <w:szCs w:val="10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_x0000_s1026" o:spid="_x0000_s1026" o:spt="1" style="position:absolute;left:3346;top:13041;height:218;width:151;" filled="f" stroked="f" coordsize="21600,21600" o:gfxdata="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EPsGO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b/>
                              <w:bCs/>
                              <w:color w:val="000000"/>
                              <w:sz w:val="16"/>
                              <w:szCs w:val="16"/>
                            </w:rPr>
                            <w:t>0</w:t>
                          </w:r>
                        </w:p>
                      </w:txbxContent>
                    </v:textbox>
                  </v:rect>
                  <v:rect id="_x0000_s1026" o:spid="_x0000_s1026" o:spt="1" style="position:absolute;left:3423;top:13106;height:163;width:82;" filled="f" stroked="f" coordsize="21600,21600" o:gfxdata="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HdLhS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b/>
                              <w:bCs/>
                              <w:color w:val="000000"/>
                              <w:sz w:val="10"/>
                              <w:szCs w:val="10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</v:group>
              </v:group>
            </w:pict>
          </mc:Fallback>
        </mc:AlternateContent>
      </w:r>
    </w:p>
    <w:p>
      <w:pPr>
        <w:widowControl w:val="0"/>
        <w:numPr>
          <w:ilvl w:val="0"/>
          <w:numId w:val="0"/>
        </w:numPr>
        <w:snapToGrid w:val="0"/>
        <w:spacing w:line="540" w:lineRule="exact"/>
        <w:jc w:val="both"/>
        <w:rPr>
          <w:rFonts w:hint="eastAsia"/>
          <w:b/>
          <w:sz w:val="24"/>
          <w:lang w:eastAsia="zh-CN"/>
        </w:rPr>
      </w:pPr>
    </w:p>
    <w:p>
      <w:pPr>
        <w:widowControl w:val="0"/>
        <w:numPr>
          <w:ilvl w:val="0"/>
          <w:numId w:val="0"/>
        </w:numPr>
        <w:snapToGrid w:val="0"/>
        <w:spacing w:line="540" w:lineRule="exact"/>
        <w:jc w:val="both"/>
        <w:rPr>
          <w:rFonts w:hint="eastAsia"/>
          <w:b/>
          <w:sz w:val="24"/>
          <w:lang w:eastAsia="zh-CN"/>
        </w:rPr>
      </w:pPr>
    </w:p>
    <w:p>
      <w:pPr>
        <w:widowControl w:val="0"/>
        <w:numPr>
          <w:ilvl w:val="0"/>
          <w:numId w:val="0"/>
        </w:numPr>
        <w:snapToGrid w:val="0"/>
        <w:spacing w:line="540" w:lineRule="exact"/>
        <w:jc w:val="both"/>
        <w:rPr>
          <w:rFonts w:hint="eastAsia"/>
          <w:b/>
          <w:sz w:val="24"/>
          <w:lang w:eastAsia="zh-CN"/>
        </w:rPr>
      </w:pPr>
    </w:p>
    <w:p>
      <w:pPr>
        <w:rPr>
          <w:rFonts w:hint="eastAsia" w:eastAsiaTheme="minorEastAsia"/>
          <w:lang w:eastAsia="zh-CN"/>
        </w:rPr>
      </w:pPr>
    </w:p>
    <w:p>
      <w:pPr>
        <w:rPr>
          <w:rFonts w:hint="eastAsia" w:eastAsiaTheme="minorEastAsia"/>
          <w:lang w:eastAsia="zh-CN"/>
        </w:rPr>
      </w:pPr>
    </w:p>
    <w:p>
      <w:pPr>
        <w:rPr>
          <w:rFonts w:hint="eastAsia" w:eastAsiaTheme="minorEastAsia"/>
          <w:lang w:eastAsia="zh-CN"/>
        </w:rPr>
      </w:pPr>
    </w:p>
    <w:p>
      <w:pPr>
        <w:ind w:firstLine="435"/>
        <w:rPr>
          <w:rFonts w:hint="eastAsia"/>
          <w:sz w:val="28"/>
          <w:szCs w:val="28"/>
        </w:rPr>
      </w:pPr>
      <w:bookmarkStart w:id="0" w:name="_GoBack"/>
      <w:bookmarkEnd w:id="0"/>
      <w:r>
        <w:rPr>
          <w:sz w:val="28"/>
          <w:szCs w:val="28"/>
        </w:rPr>
        <w:t xml:space="preserve"> </w:t>
      </w:r>
    </w:p>
    <w:p>
      <w:pPr>
        <w:rPr>
          <w:rFonts w:hint="eastAsia" w:eastAsiaTheme="minorEastAsia"/>
          <w:lang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Bookman Old Style">
    <w:panose1 w:val="02050604050505020204"/>
    <w:charset w:val="00"/>
    <w:family w:val="roman"/>
    <w:pitch w:val="default"/>
    <w:sig w:usb0="00000287" w:usb1="00000000" w:usb2="00000000" w:usb3="00000000" w:csb0="2000009F" w:csb1="DFD7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B3EA6B"/>
    <w:multiLevelType w:val="singleLevel"/>
    <w:tmpl w:val="0AB3EA6B"/>
    <w:lvl w:ilvl="0" w:tentative="0">
      <w:start w:val="8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577F7837"/>
    <w:multiLevelType w:val="singleLevel"/>
    <w:tmpl w:val="577F7837"/>
    <w:lvl w:ilvl="0" w:tentative="0">
      <w:start w:val="3"/>
      <w:numFmt w:val="decimal"/>
      <w:suff w:val="nothing"/>
      <w:lvlText w:val="（%1）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3A56A0C"/>
    <w:rsid w:val="08AC0D43"/>
    <w:rsid w:val="0E384926"/>
    <w:rsid w:val="0E4417D0"/>
    <w:rsid w:val="11C22728"/>
    <w:rsid w:val="18D81CDD"/>
    <w:rsid w:val="44A05768"/>
    <w:rsid w:val="50192FAA"/>
    <w:rsid w:val="50575524"/>
    <w:rsid w:val="53A56A0C"/>
    <w:rsid w:val="53DA5863"/>
    <w:rsid w:val="63295AC7"/>
    <w:rsid w:val="665C0BDE"/>
    <w:rsid w:val="70186216"/>
    <w:rsid w:val="72E55E5C"/>
    <w:rsid w:val="7A6C16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(Web)"/>
    <w:basedOn w:val="1"/>
    <w:qFormat/>
    <w:uiPriority w:val="0"/>
    <w:pPr>
      <w:widowControl/>
      <w:jc w:val="left"/>
    </w:pPr>
    <w:rPr>
      <w:rFonts w:ascii="宋体" w:hAnsi="宋体"/>
      <w:kern w:val="0"/>
      <w:sz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png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9" Type="http://schemas.openxmlformats.org/officeDocument/2006/relationships/fontTable" Target="fontTable.xml"/><Relationship Id="rId18" Type="http://schemas.openxmlformats.org/officeDocument/2006/relationships/numbering" Target="numbering.xml"/><Relationship Id="rId17" Type="http://schemas.openxmlformats.org/officeDocument/2006/relationships/customXml" Target="../customXml/item1.xml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oleObject" Target="embeddings/oleObject5.bin"/><Relationship Id="rId12" Type="http://schemas.openxmlformats.org/officeDocument/2006/relationships/image" Target="media/image5.png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1</Lines>
  <Paragraphs>1</Paragraphs>
  <TotalTime>13</TotalTime>
  <ScaleCrop>false</ScaleCrop>
  <LinksUpToDate>false</LinksUpToDate>
  <CharactersWithSpaces>0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2-25T07:04:00Z</dcterms:created>
  <dc:creator>Administrator</dc:creator>
  <cp:lastModifiedBy>Administrator</cp:lastModifiedBy>
  <cp:lastPrinted>2018-12-28T09:00:00Z</cp:lastPrinted>
  <dcterms:modified xsi:type="dcterms:W3CDTF">2018-12-29T08:26:4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